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98525C" w:rsidRDefault="00AA60AC" w:rsidP="0098525C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98525C">
        <w:rPr>
          <w:b/>
          <w:sz w:val="28"/>
          <w:szCs w:val="28"/>
        </w:rPr>
        <w:t xml:space="preserve">ЛЕКЦИЯ </w:t>
      </w:r>
      <w:r w:rsidRPr="0098525C">
        <w:rPr>
          <w:b/>
          <w:sz w:val="28"/>
          <w:szCs w:val="28"/>
          <w:lang w:val="uz-Cyrl-UZ"/>
        </w:rPr>
        <w:t>№</w:t>
      </w:r>
      <w:r w:rsidR="00DB5122" w:rsidRPr="0098525C">
        <w:rPr>
          <w:b/>
          <w:sz w:val="28"/>
          <w:szCs w:val="28"/>
        </w:rPr>
        <w:t>10</w:t>
      </w:r>
      <w:r w:rsidRPr="0098525C">
        <w:rPr>
          <w:b/>
          <w:sz w:val="28"/>
          <w:szCs w:val="28"/>
        </w:rPr>
        <w:t>.</w:t>
      </w:r>
      <w:r w:rsidR="0098525C" w:rsidRPr="0098525C">
        <w:rPr>
          <w:b/>
          <w:sz w:val="28"/>
          <w:szCs w:val="28"/>
        </w:rPr>
        <w:t xml:space="preserve"> </w:t>
      </w:r>
      <w:r w:rsidR="0098525C" w:rsidRPr="0098525C">
        <w:rPr>
          <w:rFonts w:eastAsia="Times New Roman"/>
          <w:b/>
          <w:sz w:val="28"/>
          <w:szCs w:val="28"/>
          <w:lang w:eastAsia="ru-RU"/>
        </w:rPr>
        <w:t>ВОЛНОВЫЕ УРАВНЕНИЯ ДЛЯ ДЛЯ ВЕКТОРОВ ЭМП</w:t>
      </w:r>
      <w:r w:rsidR="0098525C" w:rsidRPr="0098525C">
        <w:rPr>
          <w:b/>
          <w:sz w:val="28"/>
          <w:szCs w:val="28"/>
        </w:rPr>
        <w:t>.</w:t>
      </w:r>
    </w:p>
    <w:p w:rsidR="00AA60AC" w:rsidRPr="0098525C" w:rsidRDefault="00AA60AC" w:rsidP="0098525C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98525C">
        <w:rPr>
          <w:b/>
          <w:sz w:val="28"/>
          <w:szCs w:val="28"/>
        </w:rPr>
        <w:t xml:space="preserve">План: </w:t>
      </w:r>
    </w:p>
    <w:p w:rsidR="0098525C" w:rsidRPr="0098525C" w:rsidRDefault="0098525C" w:rsidP="0098525C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98525C">
        <w:rPr>
          <w:rFonts w:eastAsia="Times New Roman"/>
          <w:sz w:val="28"/>
          <w:szCs w:val="28"/>
          <w:lang w:eastAsia="ru-RU"/>
        </w:rPr>
        <w:t xml:space="preserve">10.1. </w:t>
      </w:r>
      <w:r w:rsidRPr="0098525C">
        <w:rPr>
          <w:rFonts w:eastAsia="Times New Roman"/>
          <w:sz w:val="28"/>
          <w:szCs w:val="28"/>
          <w:lang w:eastAsia="ru-RU"/>
        </w:rPr>
        <w:t xml:space="preserve">Волновые уравнения. </w:t>
      </w:r>
    </w:p>
    <w:p w:rsidR="00425319" w:rsidRPr="0098525C" w:rsidRDefault="0098525C" w:rsidP="0098525C">
      <w:pPr>
        <w:spacing w:after="0" w:line="240" w:lineRule="auto"/>
        <w:ind w:firstLine="709"/>
        <w:rPr>
          <w:sz w:val="28"/>
          <w:szCs w:val="28"/>
        </w:rPr>
      </w:pPr>
      <w:r w:rsidRPr="0098525C">
        <w:rPr>
          <w:rFonts w:eastAsia="Times New Roman"/>
          <w:sz w:val="28"/>
          <w:szCs w:val="28"/>
          <w:lang w:eastAsia="ru-RU"/>
        </w:rPr>
        <w:t xml:space="preserve">10.2. </w:t>
      </w:r>
      <w:r w:rsidRPr="0098525C">
        <w:rPr>
          <w:rFonts w:eastAsia="Times New Roman"/>
          <w:sz w:val="28"/>
          <w:szCs w:val="28"/>
          <w:lang w:eastAsia="ru-RU"/>
        </w:rPr>
        <w:t>Однородные и неоднородные волновые уравнения.</w:t>
      </w: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98525C" w:rsidRPr="0098525C" w:rsidRDefault="0098525C" w:rsidP="0098525C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 w:rsidRPr="0098525C">
        <w:rPr>
          <w:rFonts w:eastAsia="Times New Roman"/>
          <w:b/>
          <w:sz w:val="28"/>
          <w:szCs w:val="28"/>
          <w:lang w:eastAsia="ru-RU"/>
        </w:rPr>
        <w:t>10.1. Волновые уравнения.</w:t>
      </w:r>
    </w:p>
    <w:p w:rsidR="0098525C" w:rsidRPr="0098525C" w:rsidRDefault="0098525C" w:rsidP="0098525C">
      <w:pPr>
        <w:spacing w:after="0" w:line="240" w:lineRule="auto"/>
        <w:ind w:firstLine="709"/>
        <w:rPr>
          <w:sz w:val="28"/>
          <w:szCs w:val="28"/>
        </w:rPr>
      </w:pPr>
    </w:p>
    <w:p w:rsidR="0098525C" w:rsidRPr="0098525C" w:rsidRDefault="0098525C" w:rsidP="0098525C">
      <w:pPr>
        <w:pStyle w:val="11"/>
        <w:ind w:firstLine="709"/>
        <w:jc w:val="both"/>
        <w:rPr>
          <w:rFonts w:ascii="Times New Roman" w:hAnsi="Times New Roman"/>
          <w:sz w:val="28"/>
          <w:szCs w:val="28"/>
        </w:rPr>
      </w:pPr>
      <w:r w:rsidRPr="0098525C">
        <w:rPr>
          <w:rFonts w:ascii="Times New Roman" w:hAnsi="Times New Roman"/>
          <w:sz w:val="28"/>
          <w:szCs w:val="28"/>
        </w:rPr>
        <w:t>Однородные и неоднородные волновые уравнения для векторов ЭМП. Уравнения Даламбера. Решение однородных уравнений Даламбера. Сферич</w:t>
      </w:r>
      <w:r w:rsidRPr="0098525C">
        <w:rPr>
          <w:rFonts w:ascii="Times New Roman" w:hAnsi="Times New Roman"/>
          <w:sz w:val="28"/>
          <w:szCs w:val="28"/>
        </w:rPr>
        <w:t>е</w:t>
      </w:r>
      <w:r w:rsidRPr="0098525C">
        <w:rPr>
          <w:rFonts w:ascii="Times New Roman" w:hAnsi="Times New Roman"/>
          <w:sz w:val="28"/>
          <w:szCs w:val="28"/>
        </w:rPr>
        <w:t xml:space="preserve">ская волна. Волновой фронт. Волновые уравнения Гельмгольца. </w:t>
      </w:r>
    </w:p>
    <w:p w:rsidR="0098525C" w:rsidRPr="0098525C" w:rsidRDefault="0098525C" w:rsidP="0098525C">
      <w:pPr>
        <w:pStyle w:val="11"/>
        <w:ind w:firstLine="709"/>
        <w:jc w:val="both"/>
        <w:rPr>
          <w:rFonts w:ascii="Times New Roman" w:hAnsi="Times New Roman"/>
          <w:sz w:val="28"/>
          <w:szCs w:val="28"/>
        </w:rPr>
      </w:pPr>
      <w:r w:rsidRPr="0098525C">
        <w:rPr>
          <w:rFonts w:ascii="Times New Roman" w:hAnsi="Times New Roman"/>
          <w:sz w:val="28"/>
          <w:szCs w:val="28"/>
        </w:rPr>
        <w:t>Плоские волны как частные решения волновых уравнений. Плоская волна как предельный случай сферической волны. Решения волновых уравнений для гармонических полей в виде плоских и сферических волн.</w:t>
      </w:r>
    </w:p>
    <w:p w:rsidR="0098525C" w:rsidRPr="0098525C" w:rsidRDefault="0098525C" w:rsidP="0098525C">
      <w:pPr>
        <w:pStyle w:val="11"/>
        <w:ind w:firstLine="709"/>
        <w:jc w:val="both"/>
        <w:rPr>
          <w:rFonts w:ascii="Times New Roman" w:hAnsi="Times New Roman"/>
          <w:sz w:val="28"/>
          <w:szCs w:val="28"/>
        </w:rPr>
      </w:pPr>
      <w:r w:rsidRPr="0098525C">
        <w:rPr>
          <w:rFonts w:ascii="Times New Roman" w:hAnsi="Times New Roman"/>
          <w:sz w:val="28"/>
          <w:szCs w:val="28"/>
        </w:rPr>
        <w:t>Плоские ЭМВ в однородной изотропной среде. Отличие понятий «волна» и «колебание». Свойства плоской волны, структура и ориентация векторов ЭМП. Коэффициенты фазы и ослабления. Длина волны. Фазовая скорость, ск</w:t>
      </w:r>
      <w:r w:rsidRPr="0098525C">
        <w:rPr>
          <w:rFonts w:ascii="Times New Roman" w:hAnsi="Times New Roman"/>
          <w:sz w:val="28"/>
          <w:szCs w:val="28"/>
        </w:rPr>
        <w:t>о</w:t>
      </w:r>
      <w:r w:rsidRPr="0098525C">
        <w:rPr>
          <w:rFonts w:ascii="Times New Roman" w:hAnsi="Times New Roman"/>
          <w:sz w:val="28"/>
          <w:szCs w:val="28"/>
        </w:rPr>
        <w:t xml:space="preserve">рость распространения энергии, групповая скорость. </w:t>
      </w:r>
    </w:p>
    <w:p w:rsidR="0098525C" w:rsidRPr="0098525C" w:rsidRDefault="0098525C" w:rsidP="0098525C">
      <w:pPr>
        <w:pStyle w:val="11"/>
        <w:ind w:firstLine="709"/>
        <w:jc w:val="both"/>
        <w:rPr>
          <w:rFonts w:ascii="Times New Roman" w:hAnsi="Times New Roman"/>
          <w:sz w:val="28"/>
          <w:szCs w:val="28"/>
        </w:rPr>
      </w:pPr>
      <w:r w:rsidRPr="0098525C">
        <w:rPr>
          <w:rFonts w:ascii="Times New Roman" w:hAnsi="Times New Roman"/>
          <w:sz w:val="28"/>
          <w:szCs w:val="28"/>
        </w:rPr>
        <w:t xml:space="preserve">Характеристическое и волновое сопротивления. Ослабление ЭМВ, глубина проникновения ЭМП в вещество. </w:t>
      </w:r>
    </w:p>
    <w:p w:rsidR="0098525C" w:rsidRPr="0098525C" w:rsidRDefault="0098525C" w:rsidP="0098525C">
      <w:pPr>
        <w:pStyle w:val="11"/>
        <w:ind w:firstLine="709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98525C">
        <w:rPr>
          <w:rFonts w:ascii="Times New Roman" w:hAnsi="Times New Roman"/>
          <w:b/>
          <w:sz w:val="28"/>
          <w:szCs w:val="28"/>
        </w:rPr>
        <w:t>Указания к теме</w:t>
      </w:r>
    </w:p>
    <w:p w:rsidR="0098525C" w:rsidRPr="0098525C" w:rsidRDefault="0098525C" w:rsidP="0098525C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98525C">
        <w:rPr>
          <w:color w:val="000000"/>
          <w:sz w:val="28"/>
          <w:szCs w:val="28"/>
        </w:rPr>
        <w:t>Решением волновых уравнений являются функции координат и вр</w:t>
      </w:r>
      <w:r w:rsidRPr="0098525C">
        <w:rPr>
          <w:color w:val="000000"/>
          <w:sz w:val="28"/>
          <w:szCs w:val="28"/>
        </w:rPr>
        <w:t>е</w:t>
      </w:r>
      <w:r w:rsidRPr="0098525C">
        <w:rPr>
          <w:color w:val="000000"/>
          <w:sz w:val="28"/>
          <w:szCs w:val="28"/>
        </w:rPr>
        <w:t>мени, которые описывают ЭМВ, распространяющиеся в свободном пр</w:t>
      </w:r>
      <w:r w:rsidRPr="0098525C">
        <w:rPr>
          <w:color w:val="000000"/>
          <w:sz w:val="28"/>
          <w:szCs w:val="28"/>
        </w:rPr>
        <w:t>о</w:t>
      </w:r>
      <w:r w:rsidRPr="0098525C">
        <w:rPr>
          <w:color w:val="000000"/>
          <w:sz w:val="28"/>
          <w:szCs w:val="28"/>
        </w:rPr>
        <w:t>странстве, направляющих системах и других устройствах. Необходимо получить четкое представление о таких понятиях, как фазовая повер</w:t>
      </w:r>
      <w:r w:rsidRPr="0098525C">
        <w:rPr>
          <w:color w:val="000000"/>
          <w:sz w:val="28"/>
          <w:szCs w:val="28"/>
        </w:rPr>
        <w:t>х</w:t>
      </w:r>
      <w:r w:rsidRPr="0098525C">
        <w:rPr>
          <w:color w:val="000000"/>
          <w:sz w:val="28"/>
          <w:szCs w:val="28"/>
        </w:rPr>
        <w:t xml:space="preserve">ность (волновой фронт) и ее форма, однородная и неоднородная волна, затухающая волна. </w:t>
      </w:r>
    </w:p>
    <w:p w:rsidR="0098525C" w:rsidRPr="0098525C" w:rsidRDefault="0098525C" w:rsidP="0098525C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98525C">
        <w:rPr>
          <w:color w:val="000000"/>
          <w:sz w:val="28"/>
          <w:szCs w:val="28"/>
        </w:rPr>
        <w:t>Следует выучить определения длины волны, коэффициентов затух</w:t>
      </w:r>
      <w:r w:rsidRPr="0098525C">
        <w:rPr>
          <w:color w:val="000000"/>
          <w:sz w:val="28"/>
          <w:szCs w:val="28"/>
        </w:rPr>
        <w:t>а</w:t>
      </w:r>
      <w:r w:rsidRPr="0098525C">
        <w:rPr>
          <w:color w:val="000000"/>
          <w:sz w:val="28"/>
          <w:szCs w:val="28"/>
        </w:rPr>
        <w:t>ния и фазы, групповой и фазовой скоростей, волнового и характеристич</w:t>
      </w:r>
      <w:r w:rsidRPr="0098525C">
        <w:rPr>
          <w:color w:val="000000"/>
          <w:sz w:val="28"/>
          <w:szCs w:val="28"/>
        </w:rPr>
        <w:t>е</w:t>
      </w:r>
      <w:r w:rsidRPr="0098525C">
        <w:rPr>
          <w:color w:val="000000"/>
          <w:sz w:val="28"/>
          <w:szCs w:val="28"/>
        </w:rPr>
        <w:t xml:space="preserve">ского сопротивлений, глубины проникновения ЭМВ в вещество. </w:t>
      </w:r>
    </w:p>
    <w:p w:rsidR="0098525C" w:rsidRPr="0098525C" w:rsidRDefault="0098525C" w:rsidP="0098525C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</w:p>
    <w:p w:rsidR="0098525C" w:rsidRPr="0098525C" w:rsidRDefault="0098525C" w:rsidP="0098525C">
      <w:pPr>
        <w:pStyle w:val="11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98525C">
        <w:rPr>
          <w:rFonts w:ascii="Times New Roman" w:hAnsi="Times New Roman"/>
          <w:b/>
          <w:sz w:val="28"/>
          <w:szCs w:val="28"/>
        </w:rPr>
        <w:t>Основные сведения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Для анализа распространяющихся ЭМВ из системы уравнений Ма</w:t>
      </w:r>
      <w:r w:rsidRPr="0098525C">
        <w:rPr>
          <w:sz w:val="28"/>
          <w:szCs w:val="28"/>
        </w:rPr>
        <w:t>к</w:t>
      </w:r>
      <w:r w:rsidRPr="0098525C">
        <w:rPr>
          <w:sz w:val="28"/>
          <w:szCs w:val="28"/>
        </w:rPr>
        <w:t>свелла в дифференциальной форме целесообразно вывести уравнения, к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торые зависят либо только от </w:t>
      </w:r>
      <w:r w:rsidRPr="0098525C">
        <w:rPr>
          <w:position w:val="-4"/>
          <w:sz w:val="28"/>
          <w:szCs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5pt;height:18pt" o:ole="" fillcolor="window">
            <v:imagedata r:id="rId7" o:title=""/>
          </v:shape>
          <o:OLEObject Type="Embed" ProgID="Equation.DSMT4" ShapeID="_x0000_i1027" DrawAspect="Content" ObjectID="_1769521799" r:id="rId8"/>
        </w:object>
      </w:r>
      <w:r w:rsidRPr="0098525C">
        <w:rPr>
          <w:sz w:val="28"/>
          <w:szCs w:val="28"/>
        </w:rPr>
        <w:t xml:space="preserve">, либо только от </w:t>
      </w:r>
      <w:r w:rsidRPr="0098525C">
        <w:rPr>
          <w:position w:val="-4"/>
          <w:sz w:val="28"/>
          <w:szCs w:val="28"/>
        </w:rPr>
        <w:object w:dxaOrig="320" w:dyaOrig="340">
          <v:shape id="_x0000_i1028" type="#_x0000_t75" style="width:16.5pt;height:18pt" o:ole="" fillcolor="window">
            <v:imagedata r:id="rId9" o:title=""/>
          </v:shape>
          <o:OLEObject Type="Embed" ProgID="Equation.DSMT4" ShapeID="_x0000_i1028" DrawAspect="Content" ObjectID="_1769521800" r:id="rId10"/>
        </w:object>
      </w:r>
      <w:r w:rsidRPr="0098525C">
        <w:rPr>
          <w:sz w:val="28"/>
          <w:szCs w:val="28"/>
        </w:rPr>
        <w:t>. Если параметры ср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>ды (</w:t>
      </w:r>
      <w:r w:rsidRPr="0098525C">
        <w:rPr>
          <w:i/>
          <w:sz w:val="28"/>
          <w:szCs w:val="28"/>
        </w:rPr>
        <w:sym w:font="Symbol" w:char="F073"/>
      </w:r>
      <w:r w:rsidRPr="0098525C">
        <w:rPr>
          <w:sz w:val="28"/>
          <w:szCs w:val="28"/>
        </w:rPr>
        <w:t xml:space="preserve">, </w:t>
      </w:r>
      <w:r w:rsidRPr="0098525C">
        <w:rPr>
          <w:i/>
          <w:sz w:val="28"/>
          <w:szCs w:val="28"/>
        </w:rPr>
        <w:sym w:font="Symbol" w:char="F065"/>
      </w:r>
      <w:r w:rsidRPr="0098525C">
        <w:rPr>
          <w:sz w:val="28"/>
          <w:szCs w:val="28"/>
        </w:rPr>
        <w:t xml:space="preserve">, </w:t>
      </w:r>
      <w:r w:rsidRPr="0098525C">
        <w:rPr>
          <w:i/>
          <w:sz w:val="28"/>
          <w:szCs w:val="28"/>
        </w:rPr>
        <w:sym w:font="Symbol" w:char="F06D"/>
      </w:r>
      <w:r w:rsidRPr="0098525C">
        <w:rPr>
          <w:sz w:val="28"/>
          <w:szCs w:val="28"/>
        </w:rPr>
        <w:t xml:space="preserve">) не зависят от координат и времени, то после преобразований получим [1–6] 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8"/>
          <w:sz w:val="28"/>
          <w:szCs w:val="28"/>
        </w:rPr>
        <w:object w:dxaOrig="3240" w:dyaOrig="760">
          <v:shape id="_x0000_i1029" type="#_x0000_t75" style="width:187.5pt;height:37.5pt" o:ole="" fillcolor="window">
            <v:imagedata r:id="rId11" o:title=""/>
          </v:shape>
          <o:OLEObject Type="Embed" ProgID="Equation.DSMT4" ShapeID="_x0000_i1029" DrawAspect="Content" ObjectID="_1769521801" r:id="rId12"/>
        </w:object>
      </w:r>
      <w:r w:rsidRPr="0098525C">
        <w:rPr>
          <w:sz w:val="28"/>
          <w:szCs w:val="28"/>
        </w:rPr>
        <w:t xml:space="preserve"> ;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34"/>
          <w:sz w:val="28"/>
          <w:szCs w:val="28"/>
        </w:rPr>
        <w:object w:dxaOrig="3920" w:dyaOrig="820">
          <v:shape id="_x0000_i1030" type="#_x0000_t75" style="width:217.5pt;height:40.5pt" o:ole="" fillcolor="window">
            <v:imagedata r:id="rId13" o:title=""/>
          </v:shape>
          <o:OLEObject Type="Embed" ProgID="Equation.DSMT4" ShapeID="_x0000_i1030" DrawAspect="Content" ObjectID="_1769521802" r:id="rId14"/>
        </w:object>
      </w:r>
      <w:r w:rsidRPr="0098525C">
        <w:rPr>
          <w:sz w:val="28"/>
          <w:szCs w:val="28"/>
        </w:rPr>
        <w:t xml:space="preserve"> .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 xml:space="preserve">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)</w:t>
      </w:r>
    </w:p>
    <w:p w:rsidR="0098525C" w:rsidRPr="0098525C" w:rsidRDefault="0098525C" w:rsidP="0098525C">
      <w:pPr>
        <w:pStyle w:val="af"/>
        <w:tabs>
          <w:tab w:val="clear" w:pos="454"/>
          <w:tab w:val="left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Как показали расчеты и эксперименты, константа </w:t>
      </w:r>
      <w:r w:rsidRPr="0098525C">
        <w:rPr>
          <w:b/>
          <w:i/>
          <w:sz w:val="28"/>
          <w:szCs w:val="28"/>
        </w:rPr>
        <w:t>с</w:t>
      </w:r>
      <w:r w:rsidRPr="0098525C">
        <w:rPr>
          <w:sz w:val="28"/>
          <w:szCs w:val="28"/>
        </w:rPr>
        <w:t xml:space="preserve"> (</w:t>
      </w:r>
      <w:r w:rsidRPr="0098525C">
        <w:rPr>
          <w:position w:val="-36"/>
          <w:sz w:val="28"/>
          <w:szCs w:val="28"/>
        </w:rPr>
        <w:object w:dxaOrig="1540" w:dyaOrig="700">
          <v:shape id="_x0000_i1031" type="#_x0000_t75" style="width:76.5pt;height:34.5pt" o:ole="" fillcolor="window">
            <v:imagedata r:id="rId15" o:title=""/>
          </v:shape>
          <o:OLEObject Type="Embed" ProgID="Equation.DSMT4" ShapeID="_x0000_i1031" DrawAspect="Content" ObjectID="_1769521803" r:id="rId16"/>
        </w:object>
      </w:r>
      <w:r w:rsidRPr="0098525C">
        <w:rPr>
          <w:sz w:val="28"/>
          <w:szCs w:val="28"/>
        </w:rPr>
        <w:t xml:space="preserve">) для ЭМП удивительным образом совпадает со значением </w:t>
      </w:r>
      <w:r w:rsidRPr="0098525C">
        <w:rPr>
          <w:b/>
          <w:i/>
          <w:sz w:val="28"/>
          <w:szCs w:val="28"/>
        </w:rPr>
        <w:t xml:space="preserve">скорости света в </w:t>
      </w:r>
      <w:r w:rsidRPr="0098525C">
        <w:rPr>
          <w:b/>
          <w:i/>
          <w:sz w:val="28"/>
          <w:szCs w:val="28"/>
        </w:rPr>
        <w:lastRenderedPageBreak/>
        <w:t>вакууме</w:t>
      </w:r>
      <w:r w:rsidRPr="0098525C">
        <w:rPr>
          <w:sz w:val="28"/>
          <w:szCs w:val="28"/>
        </w:rPr>
        <w:t xml:space="preserve">. Из этого был сделан вывод о том, что </w:t>
      </w:r>
      <w:r w:rsidRPr="0098525C">
        <w:rPr>
          <w:b/>
          <w:i/>
          <w:sz w:val="28"/>
          <w:szCs w:val="28"/>
        </w:rPr>
        <w:t>ЭМВ и свет имеют одну и ту же природу</w:t>
      </w:r>
      <w:r w:rsidRPr="0098525C">
        <w:rPr>
          <w:sz w:val="28"/>
          <w:szCs w:val="28"/>
        </w:rPr>
        <w:t xml:space="preserve">. В пространстве без потерь </w:t>
      </w:r>
      <w:r w:rsidRPr="0098525C">
        <w:rPr>
          <w:b/>
          <w:i/>
          <w:sz w:val="28"/>
          <w:szCs w:val="28"/>
        </w:rPr>
        <w:t>ЭМВ распространяются со скоростью света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Уравн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 и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2) называют </w:t>
      </w:r>
      <w:r w:rsidRPr="0098525C">
        <w:rPr>
          <w:b/>
          <w:i/>
          <w:sz w:val="28"/>
          <w:szCs w:val="28"/>
        </w:rPr>
        <w:t>волновыми уравнениями Ж. Д’Аламбера</w:t>
      </w:r>
      <w:r w:rsidRPr="0098525C">
        <w:rPr>
          <w:sz w:val="28"/>
          <w:szCs w:val="28"/>
        </w:rPr>
        <w:t xml:space="preserve"> </w:t>
      </w:r>
      <w:r w:rsidRPr="0098525C">
        <w:rPr>
          <w:bCs/>
          <w:sz w:val="28"/>
          <w:szCs w:val="28"/>
        </w:rPr>
        <w:t>[5, 12].</w:t>
      </w:r>
      <w:r w:rsidRPr="0098525C">
        <w:rPr>
          <w:sz w:val="28"/>
          <w:szCs w:val="28"/>
        </w:rPr>
        <w:t xml:space="preserve"> Если правая часть равна нулю, то уравнение наз</w:t>
      </w:r>
      <w:r w:rsidRPr="0098525C">
        <w:rPr>
          <w:sz w:val="28"/>
          <w:szCs w:val="28"/>
        </w:rPr>
        <w:t>ы</w:t>
      </w:r>
      <w:r w:rsidRPr="0098525C">
        <w:rPr>
          <w:sz w:val="28"/>
          <w:szCs w:val="28"/>
        </w:rPr>
        <w:t xml:space="preserve">вают </w:t>
      </w:r>
      <w:r w:rsidRPr="0098525C">
        <w:rPr>
          <w:b/>
          <w:i/>
          <w:sz w:val="28"/>
          <w:szCs w:val="28"/>
        </w:rPr>
        <w:t>однородным</w:t>
      </w:r>
      <w:r w:rsidRPr="0098525C">
        <w:rPr>
          <w:sz w:val="28"/>
          <w:szCs w:val="28"/>
        </w:rPr>
        <w:t xml:space="preserve">, а если нет – </w:t>
      </w:r>
      <w:r w:rsidRPr="0098525C">
        <w:rPr>
          <w:b/>
          <w:i/>
          <w:sz w:val="28"/>
          <w:szCs w:val="28"/>
        </w:rPr>
        <w:t>неоднородным</w:t>
      </w:r>
      <w:r w:rsidRPr="0098525C">
        <w:rPr>
          <w:sz w:val="28"/>
          <w:szCs w:val="28"/>
        </w:rPr>
        <w:t>. При отсутствии электр</w:t>
      </w:r>
      <w:r w:rsidRPr="0098525C">
        <w:rPr>
          <w:sz w:val="28"/>
          <w:szCs w:val="28"/>
        </w:rPr>
        <w:t>и</w:t>
      </w:r>
      <w:r w:rsidRPr="0098525C">
        <w:rPr>
          <w:sz w:val="28"/>
          <w:szCs w:val="28"/>
        </w:rPr>
        <w:t>ческих зарядов (</w:t>
      </w:r>
      <w:r w:rsidRPr="0098525C">
        <w:rPr>
          <w:i/>
          <w:sz w:val="28"/>
          <w:szCs w:val="28"/>
        </w:rPr>
        <w:sym w:font="Symbol" w:char="F072"/>
      </w:r>
      <w:r w:rsidRPr="0098525C">
        <w:rPr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>=</w:t>
      </w:r>
      <w:r w:rsidRPr="0098525C">
        <w:rPr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>0) уравн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 и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2) практически совпадают, что подтверждает </w:t>
      </w:r>
      <w:r w:rsidRPr="0098525C">
        <w:rPr>
          <w:b/>
          <w:i/>
          <w:sz w:val="28"/>
          <w:szCs w:val="28"/>
        </w:rPr>
        <w:t>равноправие</w:t>
      </w:r>
      <w:r w:rsidRPr="0098525C">
        <w:rPr>
          <w:sz w:val="28"/>
          <w:szCs w:val="28"/>
        </w:rPr>
        <w:t xml:space="preserve"> векторов </w:t>
      </w:r>
      <w:r w:rsidRPr="0098525C">
        <w:rPr>
          <w:position w:val="-4"/>
          <w:sz w:val="28"/>
          <w:szCs w:val="28"/>
        </w:rPr>
        <w:object w:dxaOrig="260" w:dyaOrig="340">
          <v:shape id="_x0000_i1032" type="#_x0000_t75" style="width:13.5pt;height:18pt" o:ole="" fillcolor="window">
            <v:imagedata r:id="rId7" o:title=""/>
          </v:shape>
          <o:OLEObject Type="Embed" ProgID="Equation.DSMT4" ShapeID="_x0000_i1032" DrawAspect="Content" ObjectID="_1769521804" r:id="rId17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4"/>
          <w:sz w:val="28"/>
          <w:szCs w:val="28"/>
        </w:rPr>
        <w:object w:dxaOrig="320" w:dyaOrig="340">
          <v:shape id="_x0000_i1033" type="#_x0000_t75" style="width:16.5pt;height:18pt" o:ole="" fillcolor="window">
            <v:imagedata r:id="rId9" o:title=""/>
          </v:shape>
          <o:OLEObject Type="Embed" ProgID="Equation.DSMT4" ShapeID="_x0000_i1033" DrawAspect="Content" ObjectID="_1769521805" r:id="rId18"/>
        </w:object>
      </w:r>
      <w:r w:rsidRPr="0098525C">
        <w:rPr>
          <w:sz w:val="28"/>
          <w:szCs w:val="28"/>
        </w:rPr>
        <w:t xml:space="preserve"> у распространяющегося в пространстве ЭМП. 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Несмотря на кажущуюся независимость уравнений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 и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), сл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 xml:space="preserve">дует помнить о том, что у переменного ЭМП векторы </w:t>
      </w:r>
      <w:r w:rsidRPr="0098525C">
        <w:rPr>
          <w:position w:val="-4"/>
          <w:sz w:val="28"/>
          <w:szCs w:val="28"/>
        </w:rPr>
        <w:object w:dxaOrig="260" w:dyaOrig="340">
          <v:shape id="_x0000_i1034" type="#_x0000_t75" style="width:13.5pt;height:18pt" o:ole="" fillcolor="window">
            <v:imagedata r:id="rId7" o:title=""/>
          </v:shape>
          <o:OLEObject Type="Embed" ProgID="Equation.DSMT4" ShapeID="_x0000_i1034" DrawAspect="Content" ObjectID="_1769521806" r:id="rId19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4"/>
          <w:sz w:val="28"/>
          <w:szCs w:val="28"/>
        </w:rPr>
        <w:object w:dxaOrig="320" w:dyaOrig="340">
          <v:shape id="_x0000_i1035" type="#_x0000_t75" style="width:16.5pt;height:18pt" o:ole="" fillcolor="window">
            <v:imagedata r:id="rId9" o:title=""/>
          </v:shape>
          <o:OLEObject Type="Embed" ProgID="Equation.DSMT4" ShapeID="_x0000_i1035" DrawAspect="Content" ObjectID="_1769521807" r:id="rId20"/>
        </w:object>
      </w:r>
      <w:r w:rsidRPr="0098525C">
        <w:rPr>
          <w:sz w:val="28"/>
          <w:szCs w:val="28"/>
        </w:rPr>
        <w:t xml:space="preserve"> связаны уравнениями Максвелла и не могут существовать друг без друга. 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Волновые уравнения в комплексной форме</w:t>
      </w:r>
      <w:r w:rsidRPr="0098525C">
        <w:rPr>
          <w:sz w:val="28"/>
          <w:szCs w:val="28"/>
        </w:rPr>
        <w:t xml:space="preserve"> имеют вид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6"/>
          <w:sz w:val="28"/>
          <w:szCs w:val="28"/>
        </w:rPr>
        <w:object w:dxaOrig="1740" w:dyaOrig="420">
          <v:shape id="_x0000_i1036" type="#_x0000_t75" style="width:87pt;height:21pt" o:ole="" fillcolor="window">
            <v:imagedata r:id="rId21" o:title=""/>
          </v:shape>
          <o:OLEObject Type="Embed" ProgID="Equation.DSMT4" ShapeID="_x0000_i1036" DrawAspect="Content" ObjectID="_1769521808" r:id="rId22"/>
        </w:object>
      </w:r>
      <w:r w:rsidRPr="0098525C">
        <w:rPr>
          <w:sz w:val="28"/>
          <w:szCs w:val="28"/>
        </w:rPr>
        <w:t xml:space="preserve"> ; </w:t>
      </w:r>
      <w:r w:rsidRPr="0098525C">
        <w:rPr>
          <w:position w:val="-12"/>
          <w:sz w:val="28"/>
          <w:szCs w:val="28"/>
        </w:rPr>
        <w:object w:dxaOrig="2740" w:dyaOrig="480">
          <v:shape id="_x0000_i1037" type="#_x0000_t75" style="width:136.5pt;height:24pt" o:ole="" fillcolor="window">
            <v:imagedata r:id="rId23" o:title=""/>
          </v:shape>
          <o:OLEObject Type="Embed" ProgID="Equation.DSMT4" ShapeID="_x0000_i1037" DrawAspect="Content" ObjectID="_1769521809" r:id="rId24"/>
        </w:object>
      </w:r>
      <w:r w:rsidRPr="0098525C">
        <w:rPr>
          <w:sz w:val="28"/>
          <w:szCs w:val="28"/>
        </w:rPr>
        <w:t xml:space="preserve"> ,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3)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где </w:t>
      </w:r>
      <w:r w:rsidRPr="0098525C">
        <w:rPr>
          <w:position w:val="-6"/>
          <w:sz w:val="28"/>
          <w:szCs w:val="28"/>
        </w:rPr>
        <w:object w:dxaOrig="240" w:dyaOrig="360">
          <v:shape id="_x0000_i1038" type="#_x0000_t75" style="width:12pt;height:16.5pt" o:ole="" fillcolor="window">
            <v:imagedata r:id="rId25" o:title=""/>
          </v:shape>
          <o:OLEObject Type="Embed" ProgID="Equation.DSMT4" ShapeID="_x0000_i1038" DrawAspect="Content" ObjectID="_1769521810" r:id="rId26"/>
        </w:object>
      </w:r>
      <w:r w:rsidRPr="0098525C">
        <w:rPr>
          <w:sz w:val="28"/>
          <w:szCs w:val="28"/>
        </w:rPr>
        <w:t xml:space="preserve">– </w:t>
      </w:r>
      <w:r w:rsidRPr="0098525C">
        <w:rPr>
          <w:b/>
          <w:i/>
          <w:sz w:val="28"/>
          <w:szCs w:val="28"/>
        </w:rPr>
        <w:t>волновое число</w:t>
      </w:r>
      <w:r w:rsidRPr="0098525C">
        <w:rPr>
          <w:sz w:val="28"/>
          <w:szCs w:val="28"/>
        </w:rPr>
        <w:t>: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6"/>
          <w:sz w:val="28"/>
          <w:szCs w:val="28"/>
        </w:rPr>
        <w:object w:dxaOrig="1260" w:dyaOrig="660">
          <v:shape id="_x0000_i1039" type="#_x0000_t75" style="width:61.5pt;height:31.5pt" o:ole="" fillcolor="window">
            <v:imagedata r:id="rId27" o:title=""/>
          </v:shape>
          <o:OLEObject Type="Embed" ProgID="Equation.DSMT4" ShapeID="_x0000_i1039" DrawAspect="Content" ObjectID="_1769521811" r:id="rId28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4)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Уравн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3) называют </w:t>
      </w:r>
      <w:r w:rsidRPr="0098525C">
        <w:rPr>
          <w:b/>
          <w:i/>
          <w:sz w:val="28"/>
          <w:szCs w:val="28"/>
        </w:rPr>
        <w:t>волновыми уравнениями Г. Гельмгольца</w:t>
      </w:r>
      <w:r w:rsidRPr="0098525C">
        <w:rPr>
          <w:bCs/>
          <w:sz w:val="28"/>
          <w:szCs w:val="28"/>
        </w:rPr>
        <w:t xml:space="preserve">. </w:t>
      </w:r>
      <w:r w:rsidRPr="0098525C">
        <w:rPr>
          <w:sz w:val="28"/>
          <w:szCs w:val="28"/>
        </w:rPr>
        <w:t xml:space="preserve">При отсутствии </w:t>
      </w:r>
      <w:r w:rsidRPr="0098525C">
        <w:rPr>
          <w:b/>
          <w:i/>
          <w:sz w:val="28"/>
          <w:szCs w:val="28"/>
        </w:rPr>
        <w:t>потерь проводимости</w:t>
      </w:r>
      <w:r w:rsidRPr="0098525C">
        <w:rPr>
          <w:sz w:val="28"/>
          <w:szCs w:val="28"/>
        </w:rPr>
        <w:t xml:space="preserve"> (</w:t>
      </w:r>
      <w:r w:rsidRPr="0098525C">
        <w:rPr>
          <w:i/>
          <w:sz w:val="28"/>
          <w:szCs w:val="28"/>
        </w:rPr>
        <w:sym w:font="Symbol" w:char="F073"/>
      </w:r>
      <w:r w:rsidRPr="0098525C">
        <w:rPr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>=</w:t>
      </w:r>
      <w:r w:rsidRPr="0098525C">
        <w:rPr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>0) исчезают вторые слага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>мые в уравнениях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 и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), а также в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3)–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4) возможно упрощение: 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jc w:val="center"/>
        <w:rPr>
          <w:sz w:val="28"/>
          <w:szCs w:val="28"/>
        </w:rPr>
      </w:pPr>
      <w:r w:rsidRPr="0098525C">
        <w:rPr>
          <w:position w:val="-6"/>
          <w:sz w:val="28"/>
          <w:szCs w:val="28"/>
        </w:rPr>
        <w:object w:dxaOrig="700" w:dyaOrig="320">
          <v:shape id="_x0000_i1040" type="#_x0000_t75" style="width:34.5pt;height:16.5pt" o:ole="" fillcolor="window">
            <v:imagedata r:id="rId29" o:title=""/>
          </v:shape>
          <o:OLEObject Type="Embed" ProgID="Equation.DSMT4" ShapeID="_x0000_i1040" DrawAspect="Content" ObjectID="_1769521812" r:id="rId30"/>
        </w:object>
      </w:r>
      <w:r w:rsidRPr="0098525C">
        <w:rPr>
          <w:sz w:val="28"/>
          <w:szCs w:val="28"/>
        </w:rPr>
        <w:t>.</w:t>
      </w:r>
    </w:p>
    <w:p w:rsidR="0098525C" w:rsidRPr="0098525C" w:rsidRDefault="0098525C" w:rsidP="0098525C">
      <w:pPr>
        <w:pStyle w:val="af"/>
        <w:tabs>
          <w:tab w:val="num" w:pos="0"/>
        </w:tabs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Рассмотренные уравнения называются </w:t>
      </w:r>
      <w:r w:rsidRPr="0098525C">
        <w:rPr>
          <w:b/>
          <w:i/>
          <w:sz w:val="28"/>
          <w:szCs w:val="28"/>
        </w:rPr>
        <w:t>волновыми</w:t>
      </w:r>
      <w:r w:rsidRPr="0098525C">
        <w:rPr>
          <w:sz w:val="28"/>
          <w:szCs w:val="28"/>
        </w:rPr>
        <w:t xml:space="preserve"> потому, что их решениями являются </w:t>
      </w:r>
      <w:r w:rsidRPr="0098525C">
        <w:rPr>
          <w:b/>
          <w:i/>
          <w:sz w:val="28"/>
          <w:szCs w:val="28"/>
        </w:rPr>
        <w:t>волны</w:t>
      </w:r>
      <w:r w:rsidRPr="0098525C">
        <w:rPr>
          <w:sz w:val="28"/>
          <w:szCs w:val="28"/>
        </w:rPr>
        <w:t xml:space="preserve"> и, в частности, </w:t>
      </w:r>
      <w:r w:rsidRPr="0098525C">
        <w:rPr>
          <w:b/>
          <w:i/>
          <w:sz w:val="28"/>
          <w:szCs w:val="28"/>
        </w:rPr>
        <w:t>ЭМВ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b/>
          <w:i/>
          <w:sz w:val="28"/>
          <w:szCs w:val="28"/>
        </w:rPr>
        <w:t>Фазовым фронтом волны</w:t>
      </w:r>
      <w:r w:rsidRPr="0098525C">
        <w:rPr>
          <w:sz w:val="28"/>
          <w:szCs w:val="28"/>
        </w:rPr>
        <w:t xml:space="preserve"> называют </w:t>
      </w:r>
      <w:r w:rsidRPr="0098525C">
        <w:rPr>
          <w:b/>
          <w:i/>
          <w:sz w:val="28"/>
          <w:szCs w:val="28"/>
        </w:rPr>
        <w:t>поверхность, проходящую ч</w:t>
      </w:r>
      <w:r w:rsidRPr="0098525C">
        <w:rPr>
          <w:b/>
          <w:i/>
          <w:sz w:val="28"/>
          <w:szCs w:val="28"/>
        </w:rPr>
        <w:t>е</w:t>
      </w:r>
      <w:r w:rsidRPr="0098525C">
        <w:rPr>
          <w:b/>
          <w:i/>
          <w:sz w:val="28"/>
          <w:szCs w:val="28"/>
        </w:rPr>
        <w:t>рез точки с одинаковыми фазами</w:t>
      </w:r>
      <w:r w:rsidRPr="0098525C">
        <w:rPr>
          <w:sz w:val="28"/>
          <w:szCs w:val="28"/>
        </w:rPr>
        <w:t>, по форме этой поверхности определ</w:t>
      </w:r>
      <w:r w:rsidRPr="0098525C">
        <w:rPr>
          <w:sz w:val="28"/>
          <w:szCs w:val="28"/>
        </w:rPr>
        <w:t>я</w:t>
      </w:r>
      <w:r w:rsidRPr="0098525C">
        <w:rPr>
          <w:sz w:val="28"/>
          <w:szCs w:val="28"/>
        </w:rPr>
        <w:t xml:space="preserve">ется название волны (сфера – </w:t>
      </w:r>
      <w:r w:rsidRPr="0098525C">
        <w:rPr>
          <w:b/>
          <w:i/>
          <w:sz w:val="28"/>
          <w:szCs w:val="28"/>
        </w:rPr>
        <w:t>сферическая</w:t>
      </w:r>
      <w:r w:rsidRPr="0098525C">
        <w:rPr>
          <w:sz w:val="28"/>
          <w:szCs w:val="28"/>
        </w:rPr>
        <w:t xml:space="preserve"> ЭМВ, плоскость – </w:t>
      </w:r>
      <w:r w:rsidRPr="0098525C">
        <w:rPr>
          <w:b/>
          <w:i/>
          <w:sz w:val="28"/>
          <w:szCs w:val="28"/>
        </w:rPr>
        <w:t>плоская</w:t>
      </w:r>
      <w:r w:rsidRPr="0098525C">
        <w:rPr>
          <w:sz w:val="28"/>
          <w:szCs w:val="28"/>
        </w:rPr>
        <w:t xml:space="preserve"> и т. д.) </w:t>
      </w:r>
      <w:r w:rsidRPr="0098525C">
        <w:rPr>
          <w:bCs/>
          <w:sz w:val="28"/>
          <w:szCs w:val="28"/>
        </w:rPr>
        <w:t>[1–3].</w:t>
      </w:r>
    </w:p>
    <w:p w:rsidR="0098525C" w:rsidRPr="0098525C" w:rsidRDefault="0098525C" w:rsidP="0098525C">
      <w:pPr>
        <w:spacing w:after="0" w:line="240" w:lineRule="auto"/>
        <w:ind w:firstLine="709"/>
        <w:rPr>
          <w:sz w:val="28"/>
          <w:szCs w:val="28"/>
        </w:rPr>
      </w:pPr>
      <w:r w:rsidRPr="0098525C">
        <w:rPr>
          <w:rFonts w:eastAsia="Times New Roman"/>
          <w:sz w:val="28"/>
          <w:szCs w:val="28"/>
          <w:lang w:eastAsia="ru-RU"/>
        </w:rPr>
        <w:t>10.2. Однородные и неоднородные волновые уравнения.</w:t>
      </w:r>
    </w:p>
    <w:p w:rsidR="0098525C" w:rsidRPr="0098525C" w:rsidRDefault="0098525C" w:rsidP="0098525C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98525C">
        <w:rPr>
          <w:rFonts w:eastAsia="Times New Roman"/>
          <w:b/>
          <w:sz w:val="28"/>
          <w:szCs w:val="28"/>
          <w:lang w:eastAsia="ru-RU"/>
        </w:rPr>
        <w:t>10.2. Однородные и неоднородные волновые уравнения.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Решение </w:t>
      </w:r>
      <w:r w:rsidRPr="0098525C">
        <w:rPr>
          <w:b/>
          <w:i/>
          <w:sz w:val="28"/>
          <w:szCs w:val="28"/>
        </w:rPr>
        <w:t xml:space="preserve">однородного </w:t>
      </w:r>
      <w:r w:rsidRPr="0098525C">
        <w:rPr>
          <w:sz w:val="28"/>
          <w:szCs w:val="28"/>
        </w:rPr>
        <w:t xml:space="preserve">волнового уравнения для плоских волн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4"/>
          <w:sz w:val="28"/>
          <w:szCs w:val="28"/>
        </w:rPr>
        <w:object w:dxaOrig="3100" w:dyaOrig="400">
          <v:shape id="_x0000_i1041" type="#_x0000_t75" style="width:190.5pt;height:25.5pt" o:ole="" fillcolor="window">
            <v:imagedata r:id="rId31" o:title=""/>
          </v:shape>
          <o:OLEObject Type="Embed" ProgID="Equation.DSMT4" ShapeID="_x0000_i1041" DrawAspect="Content" ObjectID="_1769521813" r:id="rId32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5)</w:t>
      </w:r>
    </w:p>
    <w:p w:rsidR="0098525C" w:rsidRPr="0098525C" w:rsidRDefault="0098525C" w:rsidP="0098525C">
      <w:pPr>
        <w:pStyle w:val="23"/>
        <w:spacing w:after="0" w:line="240" w:lineRule="auto"/>
        <w:ind w:left="0"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>Каждое из слагаемых выра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5) описывает возмущения </w:t>
      </w:r>
      <w:r w:rsidRPr="0098525C">
        <w:rPr>
          <w:bCs/>
          <w:i/>
          <w:sz w:val="28"/>
          <w:szCs w:val="28"/>
        </w:rPr>
        <w:t>F</w:t>
      </w:r>
      <w:r w:rsidRPr="0098525C">
        <w:rPr>
          <w:bCs/>
          <w:i/>
          <w:sz w:val="28"/>
          <w:szCs w:val="28"/>
          <w:vertAlign w:val="subscript"/>
        </w:rPr>
        <w:t>1</w:t>
      </w:r>
      <w:r w:rsidRPr="0098525C">
        <w:rPr>
          <w:sz w:val="28"/>
          <w:szCs w:val="28"/>
        </w:rPr>
        <w:t xml:space="preserve"> и </w:t>
      </w:r>
      <w:r w:rsidRPr="0098525C">
        <w:rPr>
          <w:bCs/>
          <w:i/>
          <w:sz w:val="28"/>
          <w:szCs w:val="28"/>
        </w:rPr>
        <w:t>F</w:t>
      </w:r>
      <w:r w:rsidRPr="0098525C">
        <w:rPr>
          <w:bCs/>
          <w:i/>
          <w:sz w:val="28"/>
          <w:szCs w:val="28"/>
          <w:vertAlign w:val="subscript"/>
        </w:rPr>
        <w:t>2</w:t>
      </w:r>
      <w:r w:rsidRPr="0098525C">
        <w:rPr>
          <w:sz w:val="28"/>
          <w:szCs w:val="28"/>
        </w:rPr>
        <w:t xml:space="preserve">, исходящие из точки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i/>
          <w:sz w:val="28"/>
          <w:szCs w:val="28"/>
          <w:vertAlign w:val="subscript"/>
        </w:rPr>
        <w:t>0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в момент </w:t>
      </w:r>
      <w:r w:rsidRPr="0098525C">
        <w:rPr>
          <w:bCs/>
          <w:i/>
          <w:sz w:val="28"/>
          <w:szCs w:val="28"/>
        </w:rPr>
        <w:t xml:space="preserve">t = </w:t>
      </w:r>
      <w:r w:rsidRPr="0098525C">
        <w:rPr>
          <w:sz w:val="28"/>
          <w:szCs w:val="28"/>
        </w:rPr>
        <w:t xml:space="preserve">0 и к моменту времени </w:t>
      </w:r>
      <w:r w:rsidRPr="0098525C">
        <w:rPr>
          <w:bCs/>
          <w:i/>
          <w:sz w:val="28"/>
          <w:szCs w:val="28"/>
        </w:rPr>
        <w:t>t</w:t>
      </w:r>
      <w:r w:rsidRPr="0098525C">
        <w:rPr>
          <w:sz w:val="28"/>
          <w:szCs w:val="28"/>
        </w:rPr>
        <w:t xml:space="preserve"> приходящие в точку </w:t>
      </w:r>
      <w:r w:rsidRPr="0098525C">
        <w:rPr>
          <w:bCs/>
          <w:i/>
          <w:sz w:val="28"/>
          <w:szCs w:val="28"/>
        </w:rPr>
        <w:t>z = z</w:t>
      </w:r>
      <w:r w:rsidRPr="0098525C">
        <w:rPr>
          <w:bCs/>
          <w:i/>
          <w:sz w:val="28"/>
          <w:szCs w:val="28"/>
          <w:vertAlign w:val="subscript"/>
        </w:rPr>
        <w:t xml:space="preserve">0 </w:t>
      </w:r>
      <w:r w:rsidRPr="0098525C">
        <w:rPr>
          <w:bCs/>
          <w:i/>
          <w:sz w:val="28"/>
          <w:szCs w:val="28"/>
        </w:rPr>
        <w:t>– vt</w:t>
      </w:r>
      <w:r w:rsidRPr="0098525C">
        <w:rPr>
          <w:sz w:val="28"/>
          <w:szCs w:val="28"/>
        </w:rPr>
        <w:t xml:space="preserve"> для </w:t>
      </w:r>
      <w:r w:rsidRPr="0098525C">
        <w:rPr>
          <w:bCs/>
          <w:i/>
          <w:sz w:val="28"/>
          <w:szCs w:val="28"/>
        </w:rPr>
        <w:t>F</w:t>
      </w:r>
      <w:r w:rsidRPr="0098525C">
        <w:rPr>
          <w:bCs/>
          <w:i/>
          <w:sz w:val="28"/>
          <w:szCs w:val="28"/>
          <w:vertAlign w:val="subscript"/>
        </w:rPr>
        <w:t>1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и в точку </w:t>
      </w:r>
      <w:r w:rsidRPr="0098525C">
        <w:rPr>
          <w:bCs/>
          <w:i/>
          <w:sz w:val="28"/>
          <w:szCs w:val="28"/>
        </w:rPr>
        <w:t>z = z</w:t>
      </w:r>
      <w:r w:rsidRPr="0098525C">
        <w:rPr>
          <w:bCs/>
          <w:i/>
          <w:sz w:val="28"/>
          <w:szCs w:val="28"/>
          <w:vertAlign w:val="subscript"/>
        </w:rPr>
        <w:t xml:space="preserve">0 </w:t>
      </w:r>
      <w:r w:rsidRPr="0098525C">
        <w:rPr>
          <w:bCs/>
          <w:i/>
          <w:sz w:val="28"/>
          <w:szCs w:val="28"/>
        </w:rPr>
        <w:t>+ vt</w:t>
      </w:r>
      <w:r w:rsidRPr="0098525C">
        <w:rPr>
          <w:bCs/>
          <w:sz w:val="28"/>
          <w:szCs w:val="28"/>
        </w:rPr>
        <w:t xml:space="preserve"> для </w:t>
      </w:r>
      <w:r w:rsidRPr="0098525C">
        <w:rPr>
          <w:bCs/>
          <w:i/>
          <w:sz w:val="28"/>
          <w:szCs w:val="28"/>
        </w:rPr>
        <w:t>F</w:t>
      </w:r>
      <w:r w:rsidRPr="0098525C">
        <w:rPr>
          <w:bCs/>
          <w:i/>
          <w:sz w:val="28"/>
          <w:szCs w:val="28"/>
          <w:vertAlign w:val="subscript"/>
        </w:rPr>
        <w:t>2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со скоростью </w:t>
      </w:r>
      <w:r w:rsidRPr="0098525C">
        <w:rPr>
          <w:bCs/>
          <w:i/>
          <w:sz w:val="28"/>
          <w:szCs w:val="28"/>
        </w:rPr>
        <w:t>v</w:t>
      </w:r>
      <w:r w:rsidRPr="0098525C">
        <w:rPr>
          <w:sz w:val="28"/>
          <w:szCs w:val="28"/>
        </w:rPr>
        <w:t xml:space="preserve"> </w:t>
      </w:r>
      <w:r w:rsidRPr="0098525C">
        <w:rPr>
          <w:bCs/>
          <w:sz w:val="28"/>
          <w:szCs w:val="28"/>
        </w:rPr>
        <w:t xml:space="preserve">[1]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 xml:space="preserve">Для сферических волн решение волнового уравнения имеет вид: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6"/>
          <w:sz w:val="28"/>
          <w:szCs w:val="28"/>
        </w:rPr>
        <w:object w:dxaOrig="3840" w:dyaOrig="700">
          <v:shape id="_x0000_i1042" type="#_x0000_t75" style="width:189pt;height:37.5pt" o:ole="" fillcolor="window">
            <v:imagedata r:id="rId33" o:title=""/>
          </v:shape>
          <o:OLEObject Type="Embed" ProgID="Equation.DSMT4" ShapeID="_x0000_i1042" DrawAspect="Content" ObjectID="_1769521814" r:id="rId34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6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>Первое слагаемое выра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6) представляет собой </w:t>
      </w:r>
      <w:r w:rsidRPr="0098525C">
        <w:rPr>
          <w:b/>
          <w:i/>
          <w:sz w:val="28"/>
          <w:szCs w:val="28"/>
        </w:rPr>
        <w:t>сферическую волну</w:t>
      </w:r>
      <w:r w:rsidRPr="0098525C">
        <w:rPr>
          <w:sz w:val="28"/>
          <w:szCs w:val="28"/>
        </w:rPr>
        <w:t xml:space="preserve">, </w:t>
      </w:r>
      <w:r w:rsidRPr="0098525C">
        <w:rPr>
          <w:b/>
          <w:i/>
          <w:sz w:val="28"/>
          <w:szCs w:val="28"/>
        </w:rPr>
        <w:t>расходящуюся от источника</w:t>
      </w:r>
      <w:r w:rsidRPr="0098525C">
        <w:rPr>
          <w:sz w:val="28"/>
          <w:szCs w:val="28"/>
        </w:rPr>
        <w:t>. Второе слагаемое часто отбрас</w:t>
      </w:r>
      <w:r w:rsidRPr="0098525C">
        <w:rPr>
          <w:sz w:val="28"/>
          <w:szCs w:val="28"/>
        </w:rPr>
        <w:t>ы</w:t>
      </w:r>
      <w:r w:rsidRPr="0098525C">
        <w:rPr>
          <w:sz w:val="28"/>
          <w:szCs w:val="28"/>
        </w:rPr>
        <w:t>вают, поскольку волна, движущаяся внутрь источника, обычно не ра</w:t>
      </w:r>
      <w:r w:rsidRPr="0098525C">
        <w:rPr>
          <w:sz w:val="28"/>
          <w:szCs w:val="28"/>
        </w:rPr>
        <w:t>с</w:t>
      </w:r>
      <w:r w:rsidRPr="0098525C">
        <w:rPr>
          <w:sz w:val="28"/>
          <w:szCs w:val="28"/>
        </w:rPr>
        <w:t xml:space="preserve">сматривается </w:t>
      </w:r>
      <w:r w:rsidRPr="0098525C">
        <w:rPr>
          <w:bCs/>
          <w:sz w:val="28"/>
          <w:szCs w:val="28"/>
        </w:rPr>
        <w:t xml:space="preserve">[1]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В отличие от выра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5) амплитуда сферической волны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6) уменьшается при удалении от источника как </w:t>
      </w:r>
      <w:r w:rsidRPr="0098525C">
        <w:rPr>
          <w:bCs/>
          <w:i/>
          <w:sz w:val="28"/>
          <w:szCs w:val="28"/>
        </w:rPr>
        <w:t>1/r</w:t>
      </w:r>
      <w:r w:rsidRPr="0098525C">
        <w:rPr>
          <w:bCs/>
          <w:sz w:val="28"/>
          <w:szCs w:val="28"/>
        </w:rPr>
        <w:t xml:space="preserve"> (</w:t>
      </w:r>
      <w:r w:rsidRPr="0098525C">
        <w:rPr>
          <w:sz w:val="28"/>
          <w:szCs w:val="28"/>
        </w:rPr>
        <w:t xml:space="preserve">мощность – как </w:t>
      </w:r>
      <w:r w:rsidRPr="0098525C">
        <w:rPr>
          <w:bCs/>
          <w:i/>
          <w:sz w:val="28"/>
          <w:szCs w:val="28"/>
        </w:rPr>
        <w:t>1/r</w:t>
      </w:r>
      <w:r w:rsidRPr="0098525C">
        <w:rPr>
          <w:bCs/>
          <w:i/>
          <w:sz w:val="28"/>
          <w:szCs w:val="28"/>
          <w:vertAlign w:val="superscript"/>
        </w:rPr>
        <w:t>2</w:t>
      </w:r>
      <w:r w:rsidRPr="0098525C">
        <w:rPr>
          <w:bCs/>
          <w:sz w:val="28"/>
          <w:szCs w:val="28"/>
        </w:rPr>
        <w:t>),</w:t>
      </w:r>
      <w:r w:rsidRPr="0098525C">
        <w:rPr>
          <w:sz w:val="28"/>
          <w:szCs w:val="28"/>
        </w:rPr>
        <w:t xml:space="preserve"> что связано с тем, что мощность изотропного источника распределяется по </w:t>
      </w:r>
      <w:r w:rsidRPr="0098525C">
        <w:rPr>
          <w:b/>
          <w:i/>
          <w:sz w:val="28"/>
          <w:szCs w:val="28"/>
        </w:rPr>
        <w:t>расходящимся сферам</w:t>
      </w:r>
      <w:r w:rsidRPr="0098525C">
        <w:rPr>
          <w:sz w:val="28"/>
          <w:szCs w:val="28"/>
        </w:rPr>
        <w:t xml:space="preserve"> (4.10)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 xml:space="preserve">Таким образом, </w:t>
      </w:r>
      <w:r w:rsidRPr="0098525C">
        <w:rPr>
          <w:b/>
          <w:i/>
          <w:sz w:val="28"/>
          <w:szCs w:val="28"/>
        </w:rPr>
        <w:t>даже при отсутствии потерь</w:t>
      </w:r>
      <w:r w:rsidRPr="0098525C">
        <w:rPr>
          <w:sz w:val="28"/>
          <w:szCs w:val="28"/>
        </w:rPr>
        <w:t xml:space="preserve"> в пространстве пло</w:t>
      </w:r>
      <w:r w:rsidRPr="0098525C">
        <w:rPr>
          <w:sz w:val="28"/>
          <w:szCs w:val="28"/>
        </w:rPr>
        <w:t>т</w:t>
      </w:r>
      <w:r w:rsidRPr="0098525C">
        <w:rPr>
          <w:sz w:val="28"/>
          <w:szCs w:val="28"/>
        </w:rPr>
        <w:t xml:space="preserve">ность потока мощности сферической волны уменьшается с расстоянием как </w:t>
      </w:r>
      <w:r w:rsidRPr="0098525C">
        <w:rPr>
          <w:bCs/>
          <w:i/>
          <w:sz w:val="28"/>
          <w:szCs w:val="28"/>
        </w:rPr>
        <w:t>1/r</w:t>
      </w:r>
      <w:r w:rsidRPr="0098525C">
        <w:rPr>
          <w:bCs/>
          <w:i/>
          <w:sz w:val="28"/>
          <w:szCs w:val="28"/>
          <w:vertAlign w:val="superscript"/>
        </w:rPr>
        <w:t>2</w:t>
      </w:r>
      <w:r w:rsidRPr="0098525C">
        <w:rPr>
          <w:bCs/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На большом расстоянии от источника ЭМВ (</w:t>
      </w:r>
      <w:r w:rsidRPr="0098525C">
        <w:rPr>
          <w:b/>
          <w:i/>
          <w:sz w:val="28"/>
          <w:szCs w:val="28"/>
        </w:rPr>
        <w:t>в дальней зоне</w:t>
      </w:r>
      <w:r w:rsidRPr="0098525C">
        <w:rPr>
          <w:sz w:val="28"/>
          <w:szCs w:val="28"/>
        </w:rPr>
        <w:t xml:space="preserve"> антенны) </w:t>
      </w:r>
      <w:r w:rsidRPr="0098525C">
        <w:rPr>
          <w:b/>
          <w:i/>
          <w:sz w:val="28"/>
          <w:szCs w:val="28"/>
        </w:rPr>
        <w:t>сферический</w:t>
      </w:r>
      <w:r w:rsidRPr="0098525C">
        <w:rPr>
          <w:sz w:val="28"/>
          <w:szCs w:val="28"/>
        </w:rPr>
        <w:t xml:space="preserve"> волновой фронт в области приемной антенны можно а</w:t>
      </w:r>
      <w:r w:rsidRPr="0098525C">
        <w:rPr>
          <w:sz w:val="28"/>
          <w:szCs w:val="28"/>
        </w:rPr>
        <w:t>п</w:t>
      </w:r>
      <w:r w:rsidRPr="0098525C">
        <w:rPr>
          <w:sz w:val="28"/>
          <w:szCs w:val="28"/>
        </w:rPr>
        <w:t xml:space="preserve">проксимировать </w:t>
      </w:r>
      <w:r w:rsidRPr="0098525C">
        <w:rPr>
          <w:b/>
          <w:i/>
          <w:sz w:val="28"/>
          <w:szCs w:val="28"/>
        </w:rPr>
        <w:t>плоскостью</w:t>
      </w:r>
      <w:r w:rsidRPr="0098525C">
        <w:rPr>
          <w:sz w:val="28"/>
          <w:szCs w:val="28"/>
        </w:rPr>
        <w:t xml:space="preserve">, подобно тому, как земную поверхность считают плоской при малых высотах и на дистанциях, много меньших расстояния прямой видимости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Плоская ЭМВ</w:t>
      </w:r>
      <w:r w:rsidRPr="0098525C">
        <w:rPr>
          <w:sz w:val="28"/>
          <w:szCs w:val="28"/>
        </w:rPr>
        <w:t xml:space="preserve"> – </w:t>
      </w:r>
      <w:r w:rsidRPr="0098525C">
        <w:rPr>
          <w:b/>
          <w:i/>
          <w:sz w:val="28"/>
          <w:szCs w:val="28"/>
        </w:rPr>
        <w:t>идеализированная</w:t>
      </w:r>
      <w:r w:rsidRPr="0098525C">
        <w:rPr>
          <w:sz w:val="28"/>
          <w:szCs w:val="28"/>
        </w:rPr>
        <w:t xml:space="preserve"> волна, имеющая </w:t>
      </w:r>
      <w:r w:rsidRPr="0098525C">
        <w:rPr>
          <w:b/>
          <w:i/>
          <w:sz w:val="28"/>
          <w:szCs w:val="28"/>
        </w:rPr>
        <w:t>плоский фаз</w:t>
      </w:r>
      <w:r w:rsidRPr="0098525C">
        <w:rPr>
          <w:b/>
          <w:i/>
          <w:sz w:val="28"/>
          <w:szCs w:val="28"/>
        </w:rPr>
        <w:t>о</w:t>
      </w:r>
      <w:r w:rsidRPr="0098525C">
        <w:rPr>
          <w:b/>
          <w:i/>
          <w:sz w:val="28"/>
          <w:szCs w:val="28"/>
        </w:rPr>
        <w:t>вый фронт</w:t>
      </w:r>
      <w:r w:rsidRPr="0098525C">
        <w:rPr>
          <w:sz w:val="28"/>
          <w:szCs w:val="28"/>
        </w:rPr>
        <w:t xml:space="preserve"> (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=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const</w:t>
      </w:r>
      <w:r w:rsidRPr="0098525C">
        <w:rPr>
          <w:sz w:val="28"/>
          <w:szCs w:val="28"/>
        </w:rPr>
        <w:t xml:space="preserve">), у которой существуют две </w:t>
      </w:r>
      <w:r w:rsidRPr="0098525C">
        <w:rPr>
          <w:b/>
          <w:i/>
          <w:sz w:val="28"/>
          <w:szCs w:val="28"/>
        </w:rPr>
        <w:t>взаимно перпендик</w:t>
      </w:r>
      <w:r w:rsidRPr="0098525C">
        <w:rPr>
          <w:b/>
          <w:i/>
          <w:sz w:val="28"/>
          <w:szCs w:val="28"/>
        </w:rPr>
        <w:t>у</w:t>
      </w:r>
      <w:r w:rsidRPr="0098525C">
        <w:rPr>
          <w:b/>
          <w:i/>
          <w:sz w:val="28"/>
          <w:szCs w:val="28"/>
        </w:rPr>
        <w:t>лярные</w:t>
      </w:r>
      <w:r w:rsidRPr="0098525C">
        <w:rPr>
          <w:sz w:val="28"/>
          <w:szCs w:val="28"/>
        </w:rPr>
        <w:t xml:space="preserve"> составляющие </w:t>
      </w:r>
      <w:r w:rsidRPr="0098525C">
        <w:rPr>
          <w:position w:val="-4"/>
          <w:sz w:val="28"/>
          <w:szCs w:val="28"/>
        </w:rPr>
        <w:object w:dxaOrig="260" w:dyaOrig="340">
          <v:shape id="_x0000_i1043" type="#_x0000_t75" style="width:13.5pt;height:18pt" o:ole="" fillcolor="window">
            <v:imagedata r:id="rId35" o:title=""/>
          </v:shape>
          <o:OLEObject Type="Embed" ProgID="Equation.DSMT4" ShapeID="_x0000_i1043" DrawAspect="Content" ObjectID="_1769521815" r:id="rId36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4"/>
          <w:sz w:val="28"/>
          <w:szCs w:val="28"/>
        </w:rPr>
        <w:object w:dxaOrig="300" w:dyaOrig="340">
          <v:shape id="_x0000_i1044" type="#_x0000_t75" style="width:15pt;height:18pt" o:ole="" fillcolor="window">
            <v:imagedata r:id="rId37" o:title=""/>
          </v:shape>
          <o:OLEObject Type="Embed" ProgID="Equation.DSMT4" ShapeID="_x0000_i1044" DrawAspect="Content" ObjectID="_1769521816" r:id="rId38"/>
        </w:object>
      </w:r>
      <w:r w:rsidRPr="0098525C">
        <w:rPr>
          <w:sz w:val="28"/>
          <w:szCs w:val="28"/>
        </w:rPr>
        <w:t xml:space="preserve">, зависящие </w:t>
      </w:r>
      <w:r w:rsidRPr="0098525C">
        <w:rPr>
          <w:b/>
          <w:i/>
          <w:sz w:val="28"/>
          <w:szCs w:val="28"/>
        </w:rPr>
        <w:t>только</w:t>
      </w:r>
      <w:r w:rsidRPr="0098525C">
        <w:rPr>
          <w:sz w:val="28"/>
          <w:szCs w:val="28"/>
        </w:rPr>
        <w:t xml:space="preserve"> от координаты </w:t>
      </w:r>
      <w:r w:rsidRPr="0098525C">
        <w:rPr>
          <w:bCs/>
          <w:i/>
          <w:sz w:val="28"/>
          <w:szCs w:val="28"/>
        </w:rPr>
        <w:t>z</w:t>
      </w:r>
      <w:r w:rsidRPr="0098525C">
        <w:rPr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>и ра</w:t>
      </w:r>
      <w:r w:rsidRPr="0098525C">
        <w:rPr>
          <w:sz w:val="28"/>
          <w:szCs w:val="28"/>
        </w:rPr>
        <w:t>с</w:t>
      </w:r>
      <w:r w:rsidRPr="0098525C">
        <w:rPr>
          <w:sz w:val="28"/>
          <w:szCs w:val="28"/>
        </w:rPr>
        <w:t xml:space="preserve">положенные в плоскости, перпендикулярной </w:t>
      </w:r>
      <w:r w:rsidRPr="0098525C">
        <w:rPr>
          <w:bCs/>
          <w:i/>
          <w:sz w:val="28"/>
          <w:szCs w:val="28"/>
        </w:rPr>
        <w:t>z</w:t>
      </w:r>
      <w:r w:rsidRPr="0098525C">
        <w:rPr>
          <w:sz w:val="28"/>
          <w:szCs w:val="28"/>
        </w:rPr>
        <w:t xml:space="preserve">. ЭМВ называется </w:t>
      </w:r>
      <w:r w:rsidRPr="0098525C">
        <w:rPr>
          <w:b/>
          <w:i/>
          <w:sz w:val="28"/>
          <w:szCs w:val="28"/>
        </w:rPr>
        <w:t>одноро</w:t>
      </w:r>
      <w:r w:rsidRPr="0098525C">
        <w:rPr>
          <w:b/>
          <w:i/>
          <w:sz w:val="28"/>
          <w:szCs w:val="28"/>
        </w:rPr>
        <w:t>д</w:t>
      </w:r>
      <w:r w:rsidRPr="0098525C">
        <w:rPr>
          <w:b/>
          <w:i/>
          <w:sz w:val="28"/>
          <w:szCs w:val="28"/>
        </w:rPr>
        <w:t>ной</w:t>
      </w:r>
      <w:r w:rsidRPr="0098525C">
        <w:rPr>
          <w:sz w:val="28"/>
          <w:szCs w:val="28"/>
        </w:rPr>
        <w:t xml:space="preserve">, если ее амплитуда </w:t>
      </w:r>
      <w:r w:rsidRPr="0098525C">
        <w:rPr>
          <w:b/>
          <w:i/>
          <w:sz w:val="28"/>
          <w:szCs w:val="28"/>
        </w:rPr>
        <w:t xml:space="preserve">постоянна </w:t>
      </w:r>
      <w:r w:rsidRPr="0098525C">
        <w:rPr>
          <w:sz w:val="28"/>
          <w:szCs w:val="28"/>
        </w:rPr>
        <w:t xml:space="preserve">во всех точках фазового фронта, и </w:t>
      </w:r>
      <w:r w:rsidRPr="0098525C">
        <w:rPr>
          <w:b/>
          <w:i/>
          <w:sz w:val="28"/>
          <w:szCs w:val="28"/>
        </w:rPr>
        <w:t>н</w:t>
      </w:r>
      <w:r w:rsidRPr="0098525C">
        <w:rPr>
          <w:b/>
          <w:i/>
          <w:sz w:val="28"/>
          <w:szCs w:val="28"/>
        </w:rPr>
        <w:t>е</w:t>
      </w:r>
      <w:r w:rsidRPr="0098525C">
        <w:rPr>
          <w:b/>
          <w:i/>
          <w:sz w:val="28"/>
          <w:szCs w:val="28"/>
        </w:rPr>
        <w:t>однородной</w:t>
      </w:r>
      <w:r w:rsidRPr="0098525C">
        <w:rPr>
          <w:sz w:val="28"/>
          <w:szCs w:val="28"/>
        </w:rPr>
        <w:t xml:space="preserve">, если ее амплитуда зависит от координат точек фазового фронта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В дальнейшем будем считать, что </w:t>
      </w:r>
      <w:r w:rsidRPr="0098525C">
        <w:rPr>
          <w:b/>
          <w:i/>
          <w:sz w:val="28"/>
          <w:szCs w:val="28"/>
        </w:rPr>
        <w:t>направление распространения ЭМВ</w:t>
      </w:r>
      <w:r w:rsidRPr="0098525C">
        <w:rPr>
          <w:sz w:val="28"/>
          <w:szCs w:val="28"/>
        </w:rPr>
        <w:t xml:space="preserve"> совпадает с осью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sz w:val="28"/>
          <w:szCs w:val="28"/>
        </w:rPr>
        <w:t xml:space="preserve">. </w:t>
      </w:r>
      <w:r w:rsidRPr="0098525C">
        <w:rPr>
          <w:sz w:val="28"/>
          <w:szCs w:val="28"/>
        </w:rPr>
        <w:t xml:space="preserve">Уравнения Максвелла в комплексной форме для составляющих векторов плоской волны в ДСК имеют вид </w:t>
      </w:r>
    </w:p>
    <w:p w:rsidR="0098525C" w:rsidRPr="0098525C" w:rsidRDefault="0098525C" w:rsidP="0098525C">
      <w:pPr>
        <w:pStyle w:val="af"/>
        <w:tabs>
          <w:tab w:val="clear" w:pos="454"/>
          <w:tab w:val="left" w:pos="0"/>
        </w:tabs>
        <w:spacing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6"/>
          <w:sz w:val="28"/>
          <w:szCs w:val="28"/>
        </w:rPr>
        <w:object w:dxaOrig="1820" w:dyaOrig="740">
          <v:shape id="_x0000_i1045" type="#_x0000_t75" style="width:97.5pt;height:39pt" o:ole="" fillcolor="window">
            <v:imagedata r:id="rId39" o:title=""/>
          </v:shape>
          <o:OLEObject Type="Embed" ProgID="Equation.DSMT4" ShapeID="_x0000_i1045" DrawAspect="Content" ObjectID="_1769521817" r:id="rId40"/>
        </w:object>
      </w:r>
      <w:r w:rsidRPr="0098525C">
        <w:rPr>
          <w:sz w:val="28"/>
          <w:szCs w:val="28"/>
        </w:rPr>
        <w:t xml:space="preserve">; </w:t>
      </w:r>
      <w:r w:rsidRPr="0098525C">
        <w:rPr>
          <w:position w:val="-26"/>
          <w:sz w:val="28"/>
          <w:szCs w:val="28"/>
        </w:rPr>
        <w:object w:dxaOrig="1700" w:dyaOrig="700">
          <v:shape id="_x0000_i1046" type="#_x0000_t75" style="width:96pt;height:39pt" o:ole="" fillcolor="window">
            <v:imagedata r:id="rId41" o:title=""/>
          </v:shape>
          <o:OLEObject Type="Embed" ProgID="Equation.DSMT4" ShapeID="_x0000_i1046" DrawAspect="Content" ObjectID="_1769521818" r:id="rId42"/>
        </w:object>
      </w:r>
      <w:r w:rsidRPr="0098525C">
        <w:rPr>
          <w:sz w:val="28"/>
          <w:szCs w:val="28"/>
        </w:rPr>
        <w:t xml:space="preserve">; </w:t>
      </w:r>
      <w:r w:rsidRPr="0098525C">
        <w:rPr>
          <w:position w:val="-26"/>
          <w:sz w:val="28"/>
          <w:szCs w:val="28"/>
        </w:rPr>
        <w:object w:dxaOrig="1760" w:dyaOrig="760">
          <v:shape id="_x0000_i1047" type="#_x0000_t75" style="width:94.5pt;height:40.5pt" o:ole="" fillcolor="window">
            <v:imagedata r:id="rId43" o:title=""/>
          </v:shape>
          <o:OLEObject Type="Embed" ProgID="Equation.DSMT4" ShapeID="_x0000_i1047" DrawAspect="Content" ObjectID="_1769521819" r:id="rId44"/>
        </w:object>
      </w:r>
      <w:r w:rsidRPr="0098525C">
        <w:rPr>
          <w:sz w:val="28"/>
          <w:szCs w:val="28"/>
        </w:rPr>
        <w:t xml:space="preserve">; </w:t>
      </w:r>
      <w:r w:rsidRPr="0098525C">
        <w:rPr>
          <w:position w:val="-26"/>
          <w:sz w:val="28"/>
          <w:szCs w:val="28"/>
        </w:rPr>
        <w:object w:dxaOrig="1880" w:dyaOrig="700">
          <v:shape id="_x0000_i1048" type="#_x0000_t75" style="width:109.5pt;height:39pt" o:ole="" fillcolor="window">
            <v:imagedata r:id="rId45" o:title=""/>
          </v:shape>
          <o:OLEObject Type="Embed" ProgID="Equation.DSMT4" ShapeID="_x0000_i1048" DrawAspect="Content" ObjectID="_1769521820" r:id="rId46"/>
        </w:object>
      </w:r>
      <w:r w:rsidRPr="0098525C">
        <w:rPr>
          <w:sz w:val="28"/>
          <w:szCs w:val="28"/>
        </w:rPr>
        <w:t xml:space="preserve"> .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7)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Из формул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7) следует, что </w:t>
      </w:r>
      <w:r w:rsidRPr="0098525C">
        <w:rPr>
          <w:position w:val="-4"/>
          <w:sz w:val="28"/>
          <w:szCs w:val="28"/>
        </w:rPr>
        <w:object w:dxaOrig="260" w:dyaOrig="340">
          <v:shape id="_x0000_i1049" type="#_x0000_t75" style="width:13.5pt;height:18pt" o:ole="" fillcolor="window">
            <v:imagedata r:id="rId47" o:title=""/>
          </v:shape>
          <o:OLEObject Type="Embed" ProgID="Equation.DSMT4" ShapeID="_x0000_i1049" DrawAspect="Content" ObjectID="_1769521821" r:id="rId48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4"/>
          <w:sz w:val="28"/>
          <w:szCs w:val="28"/>
        </w:rPr>
        <w:object w:dxaOrig="300" w:dyaOrig="340">
          <v:shape id="_x0000_i1050" type="#_x0000_t75" style="width:15pt;height:18pt" o:ole="" fillcolor="window">
            <v:imagedata r:id="rId37" o:title=""/>
          </v:shape>
          <o:OLEObject Type="Embed" ProgID="Equation.DSMT4" ShapeID="_x0000_i1050" DrawAspect="Content" ObjectID="_1769521822" r:id="rId49"/>
        </w:object>
      </w:r>
      <w:r w:rsidRPr="0098525C">
        <w:rPr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>взаимно перпендикулярны</w:t>
      </w:r>
      <w:r w:rsidRPr="0098525C">
        <w:rPr>
          <w:sz w:val="28"/>
          <w:szCs w:val="28"/>
        </w:rPr>
        <w:t xml:space="preserve">. (Это можно доказать, рассмотрев скалярное произведение векторов </w:t>
      </w:r>
      <w:r w:rsidRPr="0098525C">
        <w:rPr>
          <w:bCs/>
          <w:sz w:val="28"/>
          <w:szCs w:val="28"/>
        </w:rPr>
        <w:t>[11].)</w:t>
      </w:r>
      <w:r w:rsidRPr="0098525C">
        <w:rPr>
          <w:sz w:val="28"/>
          <w:szCs w:val="28"/>
        </w:rPr>
        <w:t xml:space="preserve"> В дальнейшем будем обозначать координаты этих векторов </w:t>
      </w:r>
      <w:r w:rsidRPr="0098525C">
        <w:rPr>
          <w:position w:val="-12"/>
          <w:sz w:val="28"/>
          <w:szCs w:val="28"/>
        </w:rPr>
        <w:object w:dxaOrig="420" w:dyaOrig="400">
          <v:shape id="_x0000_i1051" type="#_x0000_t75" style="width:21pt;height:21pt" o:ole="" fillcolor="window">
            <v:imagedata r:id="rId50" o:title=""/>
          </v:shape>
          <o:OLEObject Type="Embed" ProgID="Equation.DSMT4" ShapeID="_x0000_i1051" DrawAspect="Content" ObjectID="_1769521823" r:id="rId51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12"/>
          <w:sz w:val="28"/>
          <w:szCs w:val="28"/>
        </w:rPr>
        <w:object w:dxaOrig="380" w:dyaOrig="400">
          <v:shape id="_x0000_i1052" type="#_x0000_t75" style="width:19.5pt;height:21pt" o:ole="" fillcolor="window">
            <v:imagedata r:id="rId52" o:title=""/>
          </v:shape>
          <o:OLEObject Type="Embed" ProgID="Equation.DSMT4" ShapeID="_x0000_i1052" DrawAspect="Content" ObjectID="_1769521824" r:id="rId53"/>
        </w:object>
      </w:r>
      <w:r w:rsidRPr="0098525C">
        <w:rPr>
          <w:sz w:val="28"/>
          <w:szCs w:val="28"/>
        </w:rPr>
        <w:t>, по</w:t>
      </w:r>
      <w:r w:rsidRPr="0098525C">
        <w:rPr>
          <w:sz w:val="28"/>
          <w:szCs w:val="28"/>
        </w:rPr>
        <w:t>д</w:t>
      </w:r>
      <w:r w:rsidRPr="0098525C">
        <w:rPr>
          <w:sz w:val="28"/>
          <w:szCs w:val="28"/>
        </w:rPr>
        <w:t xml:space="preserve">черкивая их </w:t>
      </w:r>
      <w:r w:rsidRPr="0098525C">
        <w:rPr>
          <w:b/>
          <w:i/>
          <w:sz w:val="28"/>
          <w:szCs w:val="28"/>
        </w:rPr>
        <w:t>поперечную</w:t>
      </w:r>
      <w:r w:rsidRPr="0098525C">
        <w:rPr>
          <w:sz w:val="28"/>
          <w:szCs w:val="28"/>
        </w:rPr>
        <w:t xml:space="preserve"> направле</w:t>
      </w:r>
      <w:r w:rsidRPr="0098525C">
        <w:rPr>
          <w:sz w:val="28"/>
          <w:szCs w:val="28"/>
        </w:rPr>
        <w:t>н</w:t>
      </w:r>
      <w:r w:rsidRPr="0098525C">
        <w:rPr>
          <w:sz w:val="28"/>
          <w:szCs w:val="28"/>
        </w:rPr>
        <w:t xml:space="preserve">ность и расположение в плоскости </w:t>
      </w:r>
      <w:r w:rsidRPr="0098525C">
        <w:rPr>
          <w:bCs/>
          <w:i/>
          <w:sz w:val="28"/>
          <w:szCs w:val="28"/>
        </w:rPr>
        <w:t>x0y</w:t>
      </w:r>
      <w:r w:rsidRPr="0098525C">
        <w:rPr>
          <w:bCs/>
          <w:sz w:val="28"/>
          <w:szCs w:val="28"/>
        </w:rPr>
        <w:t>.</w:t>
      </w:r>
      <w:r w:rsidRPr="0098525C">
        <w:rPr>
          <w:sz w:val="28"/>
          <w:szCs w:val="28"/>
        </w:rPr>
        <w:t xml:space="preserve">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noProof/>
          <w:sz w:val="28"/>
          <w:szCs w:val="28"/>
        </w:rPr>
        <mc:AlternateContent>
          <mc:Choice Requires="wpg">
            <w:drawing>
              <wp:anchor distT="0" distB="0" distL="0" distR="0" simplePos="0" relativeHeight="251661312" behindDoc="0" locked="0" layoutInCell="1" allowOverlap="1">
                <wp:simplePos x="0" y="0"/>
                <wp:positionH relativeFrom="column">
                  <wp:posOffset>3139440</wp:posOffset>
                </wp:positionH>
                <wp:positionV relativeFrom="page">
                  <wp:posOffset>3030220</wp:posOffset>
                </wp:positionV>
                <wp:extent cx="2894330" cy="2438400"/>
                <wp:effectExtent l="0" t="1270" r="3810" b="0"/>
                <wp:wrapSquare wrapText="largest"/>
                <wp:docPr id="113" name="Группа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4330" cy="2438400"/>
                          <a:chOff x="1440" y="6192"/>
                          <a:chExt cx="4752" cy="3024"/>
                        </a:xfrm>
                      </wpg:grpSpPr>
                      <wps:wsp>
                        <wps:cNvPr id="114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7736"/>
                            <a:ext cx="115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lang w:val="en-US"/>
                                </w:rPr>
                                <w:t>z,</w:t>
                              </w:r>
                              <w:r>
                                <w:rPr>
                                  <w:b/>
                                  <w:i/>
                                  <w:sz w:val="16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5" name="Group 57"/>
                        <wpg:cNvGrpSpPr>
                          <a:grpSpLocks/>
                        </wpg:cNvGrpSpPr>
                        <wpg:grpSpPr bwMode="auto">
                          <a:xfrm>
                            <a:off x="1440" y="6192"/>
                            <a:ext cx="4444" cy="3024"/>
                            <a:chOff x="1440" y="6192"/>
                            <a:chExt cx="4444" cy="3024"/>
                          </a:xfrm>
                        </wpg:grpSpPr>
                        <wps:wsp>
                          <wps:cNvPr id="116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4" y="6192"/>
                              <a:ext cx="864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Default="0098525C" w:rsidP="0098525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 w:rsidRPr="00CD732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E</w:t>
                                </w:r>
                                <w:r w:rsidRPr="00CD7328">
                                  <w:rPr>
                                    <w:b/>
                                    <w:i/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9" y="8640"/>
                              <a:ext cx="326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Default="0098525C" w:rsidP="0098525C">
                                <w:pPr>
                                  <w:spacing w:before="120"/>
                                  <w:jc w:val="center"/>
                                  <w:rPr>
                                    <w:bCs/>
                                    <w:iCs/>
                                  </w:rPr>
                                </w:pPr>
                                <w:r>
                                  <w:rPr>
                                    <w:bCs/>
                                    <w:iCs/>
                                  </w:rPr>
                                  <w:t xml:space="preserve">Рис. </w:t>
                                </w:r>
                                <w:r>
                                  <w:rPr>
                                    <w:bCs/>
                                    <w:iCs/>
                                  </w:rPr>
                                  <w:t>10.</w:t>
                                </w:r>
                                <w:r>
                                  <w:rPr>
                                    <w:bCs/>
                                    <w:iCs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8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1728" y="6255"/>
                              <a:ext cx="4156" cy="2431"/>
                              <a:chOff x="1728" y="6255"/>
                              <a:chExt cx="4156" cy="2431"/>
                            </a:xfrm>
                          </wpg:grpSpPr>
                          <wps:wsp>
                            <wps:cNvPr id="119" name="Freeform 61"/>
                            <wps:cNvSpPr>
                              <a:spLocks/>
                            </wps:cNvSpPr>
                            <wps:spPr bwMode="auto">
                              <a:xfrm>
                                <a:off x="3456" y="6761"/>
                                <a:ext cx="1322" cy="968"/>
                              </a:xfrm>
                              <a:custGeom>
                                <a:avLst/>
                                <a:gdLst>
                                  <a:gd name="T0" fmla="*/ 0 w 1565"/>
                                  <a:gd name="T1" fmla="*/ 968 h 968"/>
                                  <a:gd name="T2" fmla="*/ 1095 w 1565"/>
                                  <a:gd name="T3" fmla="*/ 123 h 968"/>
                                  <a:gd name="T4" fmla="*/ 1530 w 1565"/>
                                  <a:gd name="T5" fmla="*/ 228 h 968"/>
                                  <a:gd name="T6" fmla="*/ 1306 w 1565"/>
                                  <a:gd name="T7" fmla="*/ 968 h 9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65" h="968">
                                    <a:moveTo>
                                      <a:pt x="0" y="968"/>
                                    </a:moveTo>
                                    <a:cubicBezTo>
                                      <a:pt x="420" y="607"/>
                                      <a:pt x="840" y="246"/>
                                      <a:pt x="1095" y="123"/>
                                    </a:cubicBezTo>
                                    <a:cubicBezTo>
                                      <a:pt x="1350" y="0"/>
                                      <a:pt x="1495" y="87"/>
                                      <a:pt x="1530" y="228"/>
                                    </a:cubicBezTo>
                                    <a:cubicBezTo>
                                      <a:pt x="1565" y="369"/>
                                      <a:pt x="1343" y="845"/>
                                      <a:pt x="1306" y="96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0" name="Group 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28" y="6255"/>
                                <a:ext cx="4156" cy="2431"/>
                                <a:chOff x="1728" y="6255"/>
                                <a:chExt cx="4956" cy="2431"/>
                              </a:xfrm>
                            </wpg:grpSpPr>
                            <wps:wsp>
                              <wps:cNvPr id="121" name="Line 6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672" y="6881"/>
                                  <a:ext cx="553" cy="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6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859" y="7028"/>
                                  <a:ext cx="459" cy="6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3" name="Group 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8" y="6255"/>
                                  <a:ext cx="4956" cy="2431"/>
                                  <a:chOff x="1728" y="6255"/>
                                  <a:chExt cx="4956" cy="2431"/>
                                </a:xfrm>
                              </wpg:grpSpPr>
                              <wpg:grpSp>
                                <wpg:cNvPr id="124" name="Group 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28" y="6255"/>
                                    <a:ext cx="4956" cy="2431"/>
                                    <a:chOff x="1728" y="6255"/>
                                    <a:chExt cx="4956" cy="2431"/>
                                  </a:xfrm>
                                </wpg:grpSpPr>
                                <wpg:grpSp>
                                  <wpg:cNvPr id="125" name="Group 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728" y="6255"/>
                                      <a:ext cx="4956" cy="2431"/>
                                      <a:chOff x="1728" y="6255"/>
                                      <a:chExt cx="4956" cy="2431"/>
                                    </a:xfrm>
                                  </wpg:grpSpPr>
                                  <wps:wsp>
                                    <wps:cNvPr id="126" name="Line 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52" y="7729"/>
                                        <a:ext cx="0" cy="3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7" name="Lin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122" y="7729"/>
                                        <a:ext cx="0" cy="6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8" name="Line 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299" y="7729"/>
                                        <a:ext cx="0" cy="8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9" name="Line 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479" y="7729"/>
                                        <a:ext cx="0" cy="9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0" name="Line 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72" y="7729"/>
                                        <a:ext cx="0" cy="9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1" name="Line 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859" y="7729"/>
                                        <a:ext cx="0" cy="7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2" name="Line 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34" y="7729"/>
                                        <a:ext cx="0" cy="4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33" name="Group 7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28" y="6255"/>
                                        <a:ext cx="4956" cy="2431"/>
                                        <a:chOff x="1728" y="6255"/>
                                        <a:chExt cx="4956" cy="2431"/>
                                      </a:xfrm>
                                    </wpg:grpSpPr>
                                    <wps:wsp>
                                      <wps:cNvPr id="134" name="Line 76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V="1">
                                          <a:off x="2393" y="7729"/>
                                          <a:ext cx="539" cy="83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stealth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5" name="Line 77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H="1">
                                          <a:off x="2557" y="7729"/>
                                          <a:ext cx="556" cy="8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6" name="Line 7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H="1">
                                          <a:off x="2824" y="7729"/>
                                          <a:ext cx="482" cy="74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7" name="Line 7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 flipH="1">
                                          <a:off x="3164" y="7731"/>
                                          <a:ext cx="323" cy="50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38" name="Group 8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728" y="6255"/>
                                          <a:ext cx="4956" cy="2431"/>
                                          <a:chOff x="1728" y="6255"/>
                                          <a:chExt cx="4956" cy="2431"/>
                                        </a:xfrm>
                                      </wpg:grpSpPr>
                                      <wpg:grpSp>
                                        <wpg:cNvPr id="139" name="Group 8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28" y="6255"/>
                                            <a:ext cx="4956" cy="2431"/>
                                            <a:chOff x="1728" y="6255"/>
                                            <a:chExt cx="4956" cy="2431"/>
                                          </a:xfrm>
                                        </wpg:grpSpPr>
                                        <wpg:grpSp>
                                          <wpg:cNvPr id="140" name="Group 8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728" y="6255"/>
                                              <a:ext cx="4956" cy="2431"/>
                                              <a:chOff x="1728" y="6255"/>
                                              <a:chExt cx="4956" cy="2431"/>
                                            </a:xfrm>
                                          </wpg:grpSpPr>
                                          <wps:wsp>
                                            <wps:cNvPr id="141" name="Line 8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364" y="6255"/>
                                                <a:ext cx="0" cy="147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stealth" w="med" len="med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" name="Line 8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364" y="7729"/>
                                                <a:ext cx="432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3" name="Line 8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1728" y="7729"/>
                                                <a:ext cx="636" cy="82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stealth" w="med" len="med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4" name="Freeform 86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2364" y="6773"/>
                                                <a:ext cx="2745" cy="191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745"/>
                                                  <a:gd name="T1" fmla="*/ 903 h 1913"/>
                                                  <a:gd name="T2" fmla="*/ 180 w 2745"/>
                                                  <a:gd name="T3" fmla="*/ 378 h 1913"/>
                                                  <a:gd name="T4" fmla="*/ 510 w 2745"/>
                                                  <a:gd name="T5" fmla="*/ 48 h 1913"/>
                                                  <a:gd name="T6" fmla="*/ 900 w 2745"/>
                                                  <a:gd name="T7" fmla="*/ 93 h 1913"/>
                                                  <a:gd name="T8" fmla="*/ 1215 w 2745"/>
                                                  <a:gd name="T9" fmla="*/ 528 h 1913"/>
                                                  <a:gd name="T10" fmla="*/ 1410 w 2745"/>
                                                  <a:gd name="T11" fmla="*/ 938 h 1913"/>
                                                  <a:gd name="T12" fmla="*/ 1598 w 2745"/>
                                                  <a:gd name="T13" fmla="*/ 1368 h 1913"/>
                                                  <a:gd name="T14" fmla="*/ 1830 w 2745"/>
                                                  <a:gd name="T15" fmla="*/ 1683 h 1913"/>
                                                  <a:gd name="T16" fmla="*/ 1980 w 2745"/>
                                                  <a:gd name="T17" fmla="*/ 1803 h 1913"/>
                                                  <a:gd name="T18" fmla="*/ 2115 w 2745"/>
                                                  <a:gd name="T19" fmla="*/ 1893 h 1913"/>
                                                  <a:gd name="T20" fmla="*/ 2265 w 2745"/>
                                                  <a:gd name="T21" fmla="*/ 1893 h 1913"/>
                                                  <a:gd name="T22" fmla="*/ 2460 w 2745"/>
                                                  <a:gd name="T23" fmla="*/ 1773 h 1913"/>
                                                  <a:gd name="T24" fmla="*/ 2580 w 2745"/>
                                                  <a:gd name="T25" fmla="*/ 1608 h 1913"/>
                                                  <a:gd name="T26" fmla="*/ 2655 w 2745"/>
                                                  <a:gd name="T27" fmla="*/ 1458 h 1913"/>
                                                  <a:gd name="T28" fmla="*/ 2715 w 2745"/>
                                                  <a:gd name="T29" fmla="*/ 1188 h 1913"/>
                                                  <a:gd name="T30" fmla="*/ 2745 w 2745"/>
                                                  <a:gd name="T31" fmla="*/ 948 h 191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  <a:cxn ang="0">
                                                    <a:pos x="T6" y="T7"/>
                                                  </a:cxn>
                                                  <a:cxn ang="0">
                                                    <a:pos x="T8" y="T9"/>
                                                  </a:cxn>
                                                  <a:cxn ang="0">
                                                    <a:pos x="T10" y="T11"/>
                                                  </a:cxn>
                                                  <a:cxn ang="0">
                                                    <a:pos x="T12" y="T13"/>
                                                  </a:cxn>
                                                  <a:cxn ang="0">
                                                    <a:pos x="T14" y="T15"/>
                                                  </a:cxn>
                                                  <a:cxn ang="0">
                                                    <a:pos x="T16" y="T17"/>
                                                  </a:cxn>
                                                  <a:cxn ang="0">
                                                    <a:pos x="T18" y="T19"/>
                                                  </a:cxn>
                                                  <a:cxn ang="0">
                                                    <a:pos x="T20" y="T21"/>
                                                  </a:cxn>
                                                  <a:cxn ang="0">
                                                    <a:pos x="T22" y="T23"/>
                                                  </a:cxn>
                                                  <a:cxn ang="0">
                                                    <a:pos x="T24" y="T25"/>
                                                  </a:cxn>
                                                  <a:cxn ang="0">
                                                    <a:pos x="T26" y="T27"/>
                                                  </a:cxn>
                                                  <a:cxn ang="0">
                                                    <a:pos x="T28" y="T29"/>
                                                  </a:cxn>
                                                  <a:cxn ang="0">
                                                    <a:pos x="T30" y="T3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745" h="1913">
                                                    <a:moveTo>
                                                      <a:pt x="0" y="903"/>
                                                    </a:moveTo>
                                                    <a:cubicBezTo>
                                                      <a:pt x="33" y="815"/>
                                                      <a:pt x="95" y="520"/>
                                                      <a:pt x="180" y="378"/>
                                                    </a:cubicBezTo>
                                                    <a:cubicBezTo>
                                                      <a:pt x="265" y="236"/>
                                                      <a:pt x="390" y="96"/>
                                                      <a:pt x="510" y="48"/>
                                                    </a:cubicBezTo>
                                                    <a:cubicBezTo>
                                                      <a:pt x="630" y="0"/>
                                                      <a:pt x="783" y="13"/>
                                                      <a:pt x="900" y="93"/>
                                                    </a:cubicBezTo>
                                                    <a:cubicBezTo>
                                                      <a:pt x="1017" y="173"/>
                                                      <a:pt x="1130" y="387"/>
                                                      <a:pt x="1215" y="528"/>
                                                    </a:cubicBezTo>
                                                    <a:cubicBezTo>
                                                      <a:pt x="1300" y="669"/>
                                                      <a:pt x="1346" y="798"/>
                                                      <a:pt x="1410" y="938"/>
                                                    </a:cubicBezTo>
                                                    <a:cubicBezTo>
                                                      <a:pt x="1474" y="1078"/>
                                                      <a:pt x="1528" y="1244"/>
                                                      <a:pt x="1598" y="1368"/>
                                                    </a:cubicBezTo>
                                                    <a:cubicBezTo>
                                                      <a:pt x="1668" y="1492"/>
                                                      <a:pt x="1766" y="1611"/>
                                                      <a:pt x="1830" y="1683"/>
                                                    </a:cubicBezTo>
                                                    <a:cubicBezTo>
                                                      <a:pt x="1894" y="1755"/>
                                                      <a:pt x="1933" y="1768"/>
                                                      <a:pt x="1980" y="1803"/>
                                                    </a:cubicBezTo>
                                                    <a:cubicBezTo>
                                                      <a:pt x="2027" y="1838"/>
                                                      <a:pt x="2068" y="1878"/>
                                                      <a:pt x="2115" y="1893"/>
                                                    </a:cubicBezTo>
                                                    <a:cubicBezTo>
                                                      <a:pt x="2162" y="1908"/>
                                                      <a:pt x="2208" y="1913"/>
                                                      <a:pt x="2265" y="1893"/>
                                                    </a:cubicBezTo>
                                                    <a:cubicBezTo>
                                                      <a:pt x="2322" y="1873"/>
                                                      <a:pt x="2408" y="1820"/>
                                                      <a:pt x="2460" y="1773"/>
                                                    </a:cubicBezTo>
                                                    <a:cubicBezTo>
                                                      <a:pt x="2512" y="1726"/>
                                                      <a:pt x="2547" y="1661"/>
                                                      <a:pt x="2580" y="1608"/>
                                                    </a:cubicBezTo>
                                                    <a:cubicBezTo>
                                                      <a:pt x="2613" y="1555"/>
                                                      <a:pt x="2633" y="1528"/>
                                                      <a:pt x="2655" y="1458"/>
                                                    </a:cubicBezTo>
                                                    <a:cubicBezTo>
                                                      <a:pt x="2677" y="1388"/>
                                                      <a:pt x="2700" y="1273"/>
                                                      <a:pt x="2715" y="1188"/>
                                                    </a:cubicBezTo>
                                                    <a:cubicBezTo>
                                                      <a:pt x="2730" y="1103"/>
                                                      <a:pt x="2739" y="998"/>
                                                      <a:pt x="2745" y="948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5" name="Freeform 87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2261" y="7729"/>
                                                <a:ext cx="1528" cy="88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103 w 1528"/>
                                                  <a:gd name="T1" fmla="*/ 0 h 880"/>
                                                  <a:gd name="T2" fmla="*/ 13 w 1528"/>
                                                  <a:gd name="T3" fmla="*/ 505 h 880"/>
                                                  <a:gd name="T4" fmla="*/ 28 w 1528"/>
                                                  <a:gd name="T5" fmla="*/ 745 h 880"/>
                                                  <a:gd name="T6" fmla="*/ 88 w 1528"/>
                                                  <a:gd name="T7" fmla="*/ 820 h 880"/>
                                                  <a:gd name="T8" fmla="*/ 148 w 1528"/>
                                                  <a:gd name="T9" fmla="*/ 865 h 880"/>
                                                  <a:gd name="T10" fmla="*/ 238 w 1528"/>
                                                  <a:gd name="T11" fmla="*/ 880 h 880"/>
                                                  <a:gd name="T12" fmla="*/ 358 w 1528"/>
                                                  <a:gd name="T13" fmla="*/ 865 h 880"/>
                                                  <a:gd name="T14" fmla="*/ 493 w 1528"/>
                                                  <a:gd name="T15" fmla="*/ 790 h 880"/>
                                                  <a:gd name="T16" fmla="*/ 598 w 1528"/>
                                                  <a:gd name="T17" fmla="*/ 745 h 880"/>
                                                  <a:gd name="T18" fmla="*/ 928 w 1528"/>
                                                  <a:gd name="T19" fmla="*/ 490 h 880"/>
                                                  <a:gd name="T20" fmla="*/ 1528 w 1528"/>
                                                  <a:gd name="T21" fmla="*/ 0 h 88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  <a:cxn ang="0">
                                                    <a:pos x="T6" y="T7"/>
                                                  </a:cxn>
                                                  <a:cxn ang="0">
                                                    <a:pos x="T8" y="T9"/>
                                                  </a:cxn>
                                                  <a:cxn ang="0">
                                                    <a:pos x="T10" y="T11"/>
                                                  </a:cxn>
                                                  <a:cxn ang="0">
                                                    <a:pos x="T12" y="T13"/>
                                                  </a:cxn>
                                                  <a:cxn ang="0">
                                                    <a:pos x="T14" y="T15"/>
                                                  </a:cxn>
                                                  <a:cxn ang="0">
                                                    <a:pos x="T16" y="T17"/>
                                                  </a:cxn>
                                                  <a:cxn ang="0">
                                                    <a:pos x="T18" y="T19"/>
                                                  </a:cxn>
                                                  <a:cxn ang="0">
                                                    <a:pos x="T20" y="T2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528" h="880">
                                                    <a:moveTo>
                                                      <a:pt x="103" y="0"/>
                                                    </a:moveTo>
                                                    <a:cubicBezTo>
                                                      <a:pt x="88" y="84"/>
                                                      <a:pt x="26" y="381"/>
                                                      <a:pt x="13" y="505"/>
                                                    </a:cubicBezTo>
                                                    <a:cubicBezTo>
                                                      <a:pt x="0" y="629"/>
                                                      <a:pt x="16" y="693"/>
                                                      <a:pt x="28" y="745"/>
                                                    </a:cubicBezTo>
                                                    <a:cubicBezTo>
                                                      <a:pt x="40" y="797"/>
                                                      <a:pt x="68" y="800"/>
                                                      <a:pt x="88" y="820"/>
                                                    </a:cubicBezTo>
                                                    <a:cubicBezTo>
                                                      <a:pt x="108" y="840"/>
                                                      <a:pt x="123" y="855"/>
                                                      <a:pt x="148" y="865"/>
                                                    </a:cubicBezTo>
                                                    <a:cubicBezTo>
                                                      <a:pt x="173" y="875"/>
                                                      <a:pt x="203" y="880"/>
                                                      <a:pt x="238" y="880"/>
                                                    </a:cubicBezTo>
                                                    <a:cubicBezTo>
                                                      <a:pt x="273" y="880"/>
                                                      <a:pt x="316" y="880"/>
                                                      <a:pt x="358" y="865"/>
                                                    </a:cubicBezTo>
                                                    <a:cubicBezTo>
                                                      <a:pt x="400" y="850"/>
                                                      <a:pt x="453" y="810"/>
                                                      <a:pt x="493" y="790"/>
                                                    </a:cubicBezTo>
                                                    <a:cubicBezTo>
                                                      <a:pt x="533" y="770"/>
                                                      <a:pt x="526" y="795"/>
                                                      <a:pt x="598" y="745"/>
                                                    </a:cubicBezTo>
                                                    <a:cubicBezTo>
                                                      <a:pt x="670" y="695"/>
                                                      <a:pt x="773" y="614"/>
                                                      <a:pt x="928" y="490"/>
                                                    </a:cubicBezTo>
                                                    <a:cubicBezTo>
                                                      <a:pt x="1083" y="366"/>
                                                      <a:pt x="1403" y="102"/>
                                                      <a:pt x="1528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46" name="Line 8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2559" y="7130"/>
                                              <a:ext cx="0" cy="5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7" name="Line 8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2755" y="6899"/>
                                              <a:ext cx="0" cy="83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8" name="Line 9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 flipV="1">
                                              <a:off x="2931" y="6801"/>
                                              <a:ext cx="0" cy="92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9" name="Line 9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114" y="6801"/>
                                              <a:ext cx="0" cy="92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0" name="Line 9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309" y="6899"/>
                                              <a:ext cx="0" cy="83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1" name="Line 9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489" y="7158"/>
                                              <a:ext cx="0" cy="56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2" name="Line 9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669" y="7482"/>
                                              <a:ext cx="0" cy="2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lg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3" name="Line 9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304" y="7731"/>
                                            <a:ext cx="255" cy="38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" name="Line 96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2285" y="7729"/>
                                            <a:ext cx="465" cy="70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5" name="Line 97"/>
                                        <wps:cNvCnPr>
                                          <a:cxnSpLocks noChangeAspect="1" noChangeShapeType="1"/>
                                        </wps:cNvCnPr>
                                        <wps:spPr bwMode="auto">
                                          <a:xfrm flipH="1">
                                            <a:off x="3504" y="7731"/>
                                            <a:ext cx="164" cy="22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56" name="Line 9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4122" y="7192"/>
                                      <a:ext cx="334" cy="53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7" name="Line 9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3952" y="7442"/>
                                      <a:ext cx="176" cy="28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58" name="Line 1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4298" y="6941"/>
                                    <a:ext cx="482" cy="7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79" y="6850"/>
                                    <a:ext cx="555" cy="8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0" name="Line 10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035" y="7392"/>
                                  <a:ext cx="210" cy="3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61" name="Lin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01" y="7728"/>
                                <a:ext cx="3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2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0" y="8335"/>
                              <a:ext cx="100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Default="0098525C" w:rsidP="0098525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 w:rsidRPr="00CD732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H</w:t>
                                </w:r>
                                <w:r w:rsidRPr="00CD7328">
                                  <w:rPr>
                                    <w:b/>
                                    <w:i/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4608" y="7200"/>
                            <a:ext cx="86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lang w:val="en-US"/>
                                </w:rPr>
                              </w:pPr>
                              <w:r w:rsidRPr="00760FC6">
                                <w:rPr>
                                  <w:b/>
                                  <w:i/>
                                  <w:position w:val="-4"/>
                                  <w:sz w:val="28"/>
                                  <w:lang w:val="en-US"/>
                                </w:rPr>
                                <w:object w:dxaOrig="300" w:dyaOrig="340">
                                  <v:shape id="_x0000_i1098" type="#_x0000_t75" style="width:15pt;height:18pt" o:ole="" fillcolor="window">
                                    <v:imagedata r:id="rId54" o:title=""/>
                                  </v:shape>
                                  <o:OLEObject Type="Embed" ProgID="Equation.DSMT4" ShapeID="_x0000_i1098" DrawAspect="Content" ObjectID="_1769521872" r:id="rId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3" o:spid="_x0000_s1026" style="position:absolute;left:0;text-align:left;margin-left:247.2pt;margin-top:238.6pt;width:227.9pt;height:192pt;z-index:251661312;mso-wrap-distance-left:0;mso-wrap-distance-right:0;mso-position-vertical-relative:page" coordorigin="1440,6192" coordsize="4752,3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" o:spid="_x0000_s1027" type="#_x0000_t202" style="position:absolute;left:5040;top:7736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98525C" w:rsidRDefault="0098525C" w:rsidP="0098525C">
                        <w:pPr>
                          <w:jc w:val="center"/>
                          <w:rPr>
                            <w:b/>
                            <w:i/>
                            <w:sz w:val="28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lang w:val="en-US"/>
                          </w:rPr>
                          <w:t>z,</w:t>
                        </w:r>
                        <w:r>
                          <w:rPr>
                            <w:b/>
                            <w:i/>
                            <w:sz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sz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group id="Group 57" o:spid="_x0000_s1028" style="position:absolute;left:1440;top:6192;width:4444;height:3024" coordorigin="1440,6192" coordsize="4444,3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shape id="Text Box 58" o:spid="_x0000_s1029" type="#_x0000_t202" style="position:absolute;left:1584;top:6192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<v:textbox>
                      <w:txbxContent>
                        <w:p w:rsidR="0098525C" w:rsidRDefault="0098525C" w:rsidP="0098525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lang w:val="en-US"/>
                            </w:rPr>
                          </w:pPr>
                          <w:r w:rsidRPr="00CD732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E</w:t>
                          </w:r>
                          <w:r w:rsidRPr="00CD7328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9" o:spid="_x0000_s1030" type="#_x0000_t202" style="position:absolute;left:1849;top:8640;width:326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<v:textbox>
                      <w:txbxContent>
                        <w:p w:rsidR="0098525C" w:rsidRDefault="0098525C" w:rsidP="0098525C">
                          <w:pPr>
                            <w:spacing w:before="120"/>
                            <w:jc w:val="center"/>
                            <w:rPr>
                              <w:bCs/>
                              <w:iCs/>
                            </w:rPr>
                          </w:pPr>
                          <w:r>
                            <w:rPr>
                              <w:bCs/>
                              <w:iCs/>
                            </w:rPr>
                            <w:t xml:space="preserve">Рис. </w:t>
                          </w:r>
                          <w:r>
                            <w:rPr>
                              <w:bCs/>
                              <w:iCs/>
                            </w:rPr>
                            <w:t>10.</w:t>
                          </w:r>
                          <w:r>
                            <w:rPr>
                              <w:bCs/>
                              <w:iCs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60" o:spid="_x0000_s1031" style="position:absolute;left:1728;top:6255;width:4156;height:2431" coordorigin="1728,6255" coordsize="41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shape id="Freeform 61" o:spid="_x0000_s1032" style="position:absolute;left:3456;top:6761;width:1322;height:968;visibility:visible;mso-wrap-style:square;v-text-anchor:top" coordsize="1565,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Wpg8AA&#10;AADcAAAADwAAAGRycy9kb3ducmV2LnhtbERPS4vCMBC+L/gfwix4W1M9iFuNsgiiJ2Hr4zw2s03Z&#10;ZlKS2NZ/bxaEvc3H95zVZrCN6MiH2rGC6SQDQVw6XXOl4HzafSxAhIissXFMCh4UYLMeva0w167n&#10;b+qKWIkUwiFHBSbGNpcylIYsholriRP347zFmKCvpPbYp3DbyFmWzaXFmlODwZa2hsrf4m4V1NeL&#10;pIPv9/Pd9lKE421m7p1Vavw+fC1BRBriv/jlPug0f/oJf8+kC+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qWpg8AAAADcAAAADwAAAAAAAAAAAAAAAACYAgAAZHJzL2Rvd25y&#10;ZXYueG1sUEsFBgAAAAAEAAQA9QAAAIUDAAAAAA==&#10;" path="m,968c420,607,840,246,1095,123,1350,,1495,87,1530,228v35,141,-187,617,-224,740e" filled="f">
                      <v:path arrowok="t" o:connecttype="custom" o:connectlocs="0,968;925,123;1292,228;1103,968" o:connectangles="0,0,0,0"/>
                    </v:shape>
                    <v:group id="Group 62" o:spid="_x0000_s1033" style="position:absolute;left:1728;top:6255;width:41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<v:line id="Line 63" o:spid="_x0000_s1034" style="position:absolute;flip:y;visibility:visible;mso-wrap-style:square" from="4672,6881" to="5225,7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DRp8MAAADcAAAADwAAAGRycy9kb3ducmV2LnhtbERPS2rDMBDdF3oHMYXuGtlZhOBYMUkg&#10;aemm2PEBptbUdmKNjKUqzu2rQqG7ebzv5MVsBhFocr1lBekiAUHcWN1zq6A+H1/WIJxH1jhYJgV3&#10;clBsHx9yzLS9cUmh8q2IIewyVNB5P2ZSuqYjg25hR+LIfdnJoI9waqWe8BbDzSCXSbKSBnuODR2O&#10;dOiouVbfRsH7ax0+m8P+slrXoZL3Uxk+klKp56d5twHhafb/4j/3m47zlyn8PhMv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A0afDAAAA3AAAAA8AAAAAAAAAAAAA&#10;AAAAoQIAAGRycy9kb3ducmV2LnhtbFBLBQYAAAAABAAEAPkAAACRAwAAAAA=&#10;">
                        <v:stroke endarrow="classic"/>
                        <o:lock v:ext="edit" aspectratio="t"/>
                      </v:line>
                      <v:line id="Line 64" o:spid="_x0000_s1035" style="position:absolute;flip:y;visibility:visible;mso-wrap-style:square" from="4859,7028" to="5318,7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JP0MIAAADcAAAADwAAAGRycy9kb3ducmV2LnhtbERPzWrCQBC+F3yHZQRvdWMOItFVqqCV&#10;XkpiHmDMTpO02dmQ3a7x7bsFwdt8fL+z2Y2mE4EG11pWsJgnIIgrq1uuFZSX4+sKhPPIGjvLpOBO&#10;DnbbycsGM21vnFMofC1iCLsMFTTe95mUrmrIoJvbnjhyX3Yw6CMcaqkHvMVw08k0SZbSYMuxocGe&#10;Dg1VP8WvUfDxXoZrddh/L1dlKOT9lIfPJFdqNh3f1iA8jf4pfrjPOs5PU/h/Jl4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hJP0MIAAADcAAAADwAAAAAAAAAAAAAA&#10;AAChAgAAZHJzL2Rvd25yZXYueG1sUEsFBgAAAAAEAAQA+QAAAJADAAAAAA==&#10;">
                        <v:stroke endarrow="classic"/>
                        <o:lock v:ext="edit" aspectratio="t"/>
                      </v:line>
                      <v:group id="Group 65" o:spid="_x0000_s1036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<v:group id="Group 66" o:spid="_x0000_s1037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  <v:group id="Group 67" o:spid="_x0000_s1038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        <v:line id="Line 68" o:spid="_x0000_s1039" style="position:absolute;flip:x;visibility:visible;mso-wrap-style:square" from="3952,7729" to="3952,8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pq1cIAAADcAAAADwAAAGRycy9kb3ducmV2LnhtbERPTWvCQBC9F/wPywje6kYPUVJXiVJB&#10;0BbUevA2ZKfZ0Oxsml01/vtuQfA2j/c5s0Vna3Gl1leOFYyGCQjiwumKSwVfx/XrFIQPyBprx6Tg&#10;Th4W897LDDPtbryn6yGUIoawz1CBCaHJpPSFIYt+6BriyH271mKIsC2lbvEWw20tx0mSSosVxwaD&#10;Da0MFT+Hi1UwMc3vKV9+vG/p0+ysyVfmnFZKDfpd/gYiUBee4od7o+P8cQr/z8QL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pq1cIAAADcAAAADwAAAAAAAAAAAAAA&#10;AAChAgAAZHJzL2Rvd25yZXYueG1sUEsFBgAAAAAEAAQA+QAAAJADAAAAAA==&#10;">
                              <v:stroke endarrow="classic" endarrowlength="long"/>
                            </v:line>
                            <v:line id="Line 69" o:spid="_x0000_s1040" style="position:absolute;visibility:visible;mso-wrap-style:square" from="4122,7729" to="4122,8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Yff8AAAADcAAAADwAAAGRycy9kb3ducmV2LnhtbERPTYvCMBC9C/6HMMLeNNEFlWqUIhS8&#10;Wncp3oZmbIvNpDSxdv/9ZmHB2zze5+yPo23FQL1vHGtYLhQI4tKZhisNX9dsvgXhA7LB1jFp+CEP&#10;x8N0ssfEuBdfaMhDJWII+wQ11CF0iZS+rMmiX7iOOHJ311sMEfaVND2+Yrht5UqptbTYcGyosaNT&#10;TeUjf1oNRb7N0uFWqPvncGlStflen7JW64/ZmO5ABBrDW/zvPps4f7WBv2fiBfLw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0mH3/AAAAA3AAAAA8AAAAAAAAAAAAAAAAA&#10;oQIAAGRycy9kb3ducmV2LnhtbFBLBQYAAAAABAAEAPkAAACOAwAAAAA=&#10;">
                              <v:stroke endarrow="classic" endarrowlength="long"/>
                            </v:line>
                            <v:line id="Line 70" o:spid="_x0000_s1041" style="position:absolute;visibility:visible;mso-wrap-style:square" from="4299,7729" to="4299,8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mLDcQAAADcAAAADwAAAGRycy9kb3ducmV2LnhtbESPQWvDMAyF74P9B6NBb6u9DrqSximh&#10;ENi12UbpTcRqEhbLIfbS7N9Xh8FuEu/pvU/5YfGDmmmKfWALL2sDirgJrufWwudH9bwDFROywyEw&#10;WfilCIfi8SHHzIUbn2iuU6skhGOGFrqUxkzr2HTkMa7DSCzaNUwek6xTq92ENwn3g94Ys9Uee5aG&#10;Dkc6dtR81z/ewrneVeV8OZvr63zqS/P2tT1Wg7Wrp6Xcg0q0pH/z3/W7E/yN0MozMoE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uYsNxAAAANwAAAAPAAAAAAAAAAAA&#10;AAAAAKECAABkcnMvZG93bnJldi54bWxQSwUGAAAAAAQABAD5AAAAkgMAAAAA&#10;">
                              <v:stroke endarrow="classic" endarrowlength="long"/>
                            </v:line>
                            <v:line id="Line 71" o:spid="_x0000_s1042" style="position:absolute;visibility:visible;mso-wrap-style:square" from="4479,7729" to="4479,8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UulsAAAADcAAAADwAAAGRycy9kb3ducmV2LnhtbERPTYvCMBC9L+x/CLPgTRMV1O0apQgF&#10;r1ZFvA3N2BabSWlirf/eLCzsbR7vc9bbwTaip87XjjVMJwoEceFMzaWG0zEbr0D4gGywcUwaXuRh&#10;u/n8WGNi3JMP1OehFDGEfYIaqhDaREpfVGTRT1xLHLmb6yyGCLtSmg6fMdw2cqbUQlqsOTZU2NKu&#10;ouKeP6yGS77K0v56Ubd5f6hTtTwvdlmj9ehrSH9ABBrCv/jPvTdx/uwbfp+JF8jN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1LpbAAAAA3AAAAA8AAAAAAAAAAAAAAAAA&#10;oQIAAGRycy9kb3ducmV2LnhtbFBLBQYAAAAABAAEAPkAAACOAwAAAAA=&#10;">
                              <v:stroke endarrow="classic" endarrowlength="long"/>
                            </v:line>
                            <v:line id="Line 72" o:spid="_x0000_s1043" style="position:absolute;visibility:visible;mso-wrap-style:square" from="4672,7729" to="4672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YR1sQAAADcAAAADwAAAGRycy9kb3ducmV2LnhtbESPQWvDMAyF74P9B6PBbqu9FbqSximh&#10;EOi12UbpTcRqEhbLIfbS9N9Ph8FuEu/pvU/5fvGDmmmKfWALrysDirgJrufWwudH9bIFFROywyEw&#10;WbhThH3x+JBj5sKNTzTXqVUSwjFDC11KY6Z1bDryGFdhJBbtGiaPSdap1W7Cm4T7Qb8Zs9Eee5aG&#10;Dkc6dNR81z/ewrneVuV8OZvrej71pXn/2hyqwdrnp6XcgUq0pH/z3/XRCf5a8OUZmU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hHWxAAAANwAAAAPAAAAAAAAAAAA&#10;AAAAAKECAABkcnMvZG93bnJldi54bWxQSwUGAAAAAAQABAD5AAAAkgMAAAAA&#10;">
                              <v:stroke endarrow="classic" endarrowlength="long"/>
                            </v:line>
                            <v:line id="Line 73" o:spid="_x0000_s1044" style="position:absolute;visibility:visible;mso-wrap-style:square" from="4859,7729" to="4859,8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q0TcAAAADcAAAADwAAAGRycy9kb3ducmV2LnhtbERPTYvCMBC9C/6HMIK3NVHBla5RilDw&#10;at2l7G1oxrbYTEoTa/33mwXB2zze5+wOo23FQL1vHGtYLhQI4tKZhisN35fsYwvCB2SDrWPS8CQP&#10;h/10ssPEuAefachDJWII+wQ11CF0iZS+rMmiX7iOOHJX11sMEfaVND0+Yrht5UqpjbTYcGyosaNj&#10;TeUtv1sNRb7N0uG3UNf1cG5S9fmzOWat1vPZmH6BCDSGt/jlPpk4f72E/2fiBXL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atE3AAAAA3AAAAA8AAAAAAAAAAAAAAAAA&#10;oQIAAGRycy9kb3ducmV2LnhtbFBLBQYAAAAABAAEAPkAAACOAwAAAAA=&#10;">
                              <v:stroke endarrow="classic" endarrowlength="long"/>
                            </v:line>
                            <v:line id="Line 74" o:spid="_x0000_s1045" style="position:absolute;visibility:visible;mso-wrap-style:square" from="5034,7729" to="5034,8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qOsAAAADcAAAADwAAAGRycy9kb3ducmV2LnhtbERPTYvCMBC9C/6HMMLeNFFBpWuUIhS8&#10;WncpexuasS02k9LE2v33mwXB2zze5+yPo23FQL1vHGtYLhQI4tKZhisNX9dsvgPhA7LB1jFp+CUP&#10;x8N0ssfEuCdfaMhDJWII+wQ11CF0iZS+rMmiX7iOOHI311sMEfaVND0+Y7ht5UqpjbTYcGyosaNT&#10;TeU9f1gNRb7L0uGnULf1cGlStf3enLJW64/ZmH6CCDSGt/jlPps4f72C/2fiBfLw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IKjrAAAAA3AAAAA8AAAAAAAAAAAAAAAAA&#10;oQIAAGRycy9kb3ducmV2LnhtbFBLBQYAAAAABAAEAPkAAACOAwAAAAA=&#10;">
                              <v:stroke endarrow="classic" endarrowlength="long"/>
                            </v:line>
                            <v:group id="Group 75" o:spid="_x0000_s1046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        <v:line id="Line 76" o:spid="_x0000_s1047" style="position:absolute;flip:y;visibility:visible;mso-wrap-style:square" from="2393,7729" to="2932,8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EQB8IAAADcAAAADwAAAGRycy9kb3ducmV2LnhtbERP24rCMBB9F/yHMIIvoqm6aqlGWYTV&#10;xRfx8gFjM7bFZtJtslr/3iws+DaHc53FqjGluFPtCssKhoMIBHFqdcGZgvPpqx+DcB5ZY2mZFDzJ&#10;wWrZbi0w0fbBB7offSZCCLsEFeTeV4mULs3JoBvYijhwV1sb9AHWmdQ1PkK4KeUoiqbSYMGhIceK&#10;1jmlt+OvUXCSvX22jiezZ7Ex8eSy25bRDyvV7TSfcxCeGv8W/7u/dZg//oC/Z8IF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EQB8IAAADcAAAADwAAAAAAAAAAAAAA&#10;AAChAgAAZHJzL2Rvd25yZXYueG1sUEsFBgAAAAAEAAQA+QAAAJADAAAAAA==&#10;">
                                <v:stroke startarrow="classic"/>
                                <o:lock v:ext="edit" aspectratio="t"/>
                              </v:line>
                              <v:line id="Line 77" o:spid="_x0000_s1048" style="position:absolute;flip:x;visibility:visible;mso-wrap-style:square" from="2557,7729" to="3113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JBecMAAADcAAAADwAAAGRycy9kb3ducmV2LnhtbERP22rCQBB9F/yHZQp9001blJC6igq9&#10;0BdJmg+YZsckmp0N2e0a/94tCH2bw7nOajOaTgQaXGtZwdM8AUFcWd1yraD8fpulIJxH1thZJgVX&#10;crBZTycrzLS9cE6h8LWIIewyVNB432dSuqohg25ue+LIHe1g0Ec41FIPeInhppPPSbKUBluODQ32&#10;tG+oOhe/RsHXRxl+qv3utEzLUMjrex4OSa7U48O4fQXhafT/4rv7U8f5Lwv4eyZe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iQXnDAAAA3AAAAA8AAAAAAAAAAAAA&#10;AAAAoQIAAGRycy9kb3ducmV2LnhtbFBLBQYAAAAABAAEAPkAAACRAwAAAAA=&#10;">
                                <v:stroke endarrow="classic"/>
                                <o:lock v:ext="edit" aspectratio="t"/>
                              </v:line>
                              <v:line id="Line 78" o:spid="_x0000_s1049" style="position:absolute;flip:x;visibility:visible;mso-wrap-style:square" from="2824,7729" to="3306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DfDsIAAADcAAAADwAAAGRycy9kb3ducmV2LnhtbERPzWrCQBC+F3yHZYTe6kaFINFVqqCW&#10;XkpiHmDMTpO02dmQXdf49t1Cobf5+H5nsxtNJwINrrWsYD5LQBBXVrdcKygvx5cVCOeRNXaWScGD&#10;HOy2k6cNZtreOadQ+FrEEHYZKmi87zMpXdWQQTezPXHkPu1g0Ec41FIPeI/hppOLJEmlwZZjQ4M9&#10;HRqqvoubUfB+LsO1Ouy/0lUZCvk45eEjyZV6no6vaxCeRv8v/nO/6Th/mcLvM/ECu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DfDsIAAADcAAAADwAAAAAAAAAAAAAA&#10;AAChAgAAZHJzL2Rvd25yZXYueG1sUEsFBgAAAAAEAAQA+QAAAJADAAAAAA==&#10;">
                                <v:stroke endarrow="classic"/>
                                <o:lock v:ext="edit" aspectratio="t"/>
                              </v:line>
                              <v:line id="Line 79" o:spid="_x0000_s1050" style="position:absolute;flip:x;visibility:visible;mso-wrap-style:square" from="3164,7731" to="3487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x6lcIAAADcAAAADwAAAGRycy9kb3ducmV2LnhtbERPzWrCQBC+F3yHZQre6qYKVlJXUcEq&#10;XkrSPMA0OybR7GzIbtf49m6h0Nt8fL+zXA+mFYF611hW8DpJQBCXVjdcKSi+9i8LEM4ja2wtk4I7&#10;OVivRk9LTLW9cUYh95WIIexSVFB736VSurImg25iO+LInW1v0EfYV1L3eIvhppXTJJlLgw3Hhho7&#10;2tVUXvMfo+B0KMJ3udte5osi5PL+kYXPJFNq/Dxs3kF4Gvy/+M991HH+7A1+n4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7x6lcIAAADcAAAADwAAAAAAAAAAAAAA&#10;AAChAgAAZHJzL2Rvd25yZXYueG1sUEsFBgAAAAAEAAQA+QAAAJADAAAAAA==&#10;">
                                <v:stroke endarrow="classic"/>
                                <o:lock v:ext="edit" aspectratio="t"/>
                              </v:line>
                              <v:group id="Group 80" o:spid="_x0000_s1051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  <v:group id="Group 81" o:spid="_x0000_s1052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      <v:group id="Group 82" o:spid="_x0000_s1053" style="position:absolute;left:1728;top:6255;width:4956;height:2431" coordorigin="1728,6255" coordsize="4956,2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    <v:line id="Line 83" o:spid="_x0000_s1054" style="position:absolute;visibility:visible;mso-wrap-style:square" from="2364,6255" to="2364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mAq7wAAADcAAAADwAAAGRycy9kb3ducmV2LnhtbERPSwrCMBDdC94hjOBGNFVEpBpFREWX&#10;fg4wNGMbbCaliVo9vREEd/N435kvG1uKB9XeOFYwHCQgiDOnDecKLudtfwrCB2SNpWNS8CIPy0W7&#10;NcdUuycf6XEKuYgh7FNUUIRQpVL6rCCLfuAq4shdXW0xRFjnUtf4jOG2lKMkmUiLhmNDgRWtC8pu&#10;p7tV4HeHd4+s37yl4TWZi8uTbK9Ut9OsZiACNeEv/rn3Os4fD+H7TLxALj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0mAq7wAAADcAAAADwAAAAAAAAAAAAAAAAChAgAA&#10;ZHJzL2Rvd25yZXYueG1sUEsFBgAAAAAEAAQA+QAAAIoDAAAAAA==&#10;">
                                      <v:stroke startarrow="classic"/>
                                    </v:line>
                                    <v:line id="Line 84" o:spid="_x0000_s1055" style="position:absolute;visibility:visible;mso-wrap-style:square" from="2364,7729" to="6684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Nwcb4AAADcAAAADwAAAGRycy9kb3ducmV2LnhtbERPzYrCMBC+C75DGMGbpkopUo0iyoKe&#10;xOoDDM3YFptJSbK2vr0RFvY2H9/vbHaDacWLnG8sK1jMExDEpdUNVwrut5/ZCoQPyBpby6TgTR52&#10;2/Fog7m2PV/pVYRKxBD2OSqoQ+hyKX1Zk0E/tx1x5B7WGQwRukpqh30MN61cJkkmDTYcG2rs6FBT&#10;+Sx+jYLrvTeXITsngamQ5TFLn6k7KTWdDPs1iEBD+Bf/uU86zk+X8H0mXiC3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Wk3BxvgAAANwAAAAPAAAAAAAAAAAAAAAAAKEC&#10;AABkcnMvZG93bnJldi54bWxQSwUGAAAAAAQABAD5AAAAjAMAAAAA&#10;">
                                      <v:stroke endarrow="classic"/>
                                    </v:line>
                                    <v:line id="Line 85" o:spid="_x0000_s1056" style="position:absolute;flip:y;visibility:visible;mso-wrap-style:square" from="1728,7729" to="2364,8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77DsIAAADcAAAADwAAAGRycy9kb3ducmV2LnhtbERP24rCMBB9F/yHMIIvoqm6aqlGWYTV&#10;xRfx8gFjM7bFZtJtslr/3iws+DaHc53FqjGluFPtCssKhoMIBHFqdcGZgvPpqx+DcB5ZY2mZFDzJ&#10;wWrZbi0w0fbBB7offSZCCLsEFeTeV4mULs3JoBvYijhwV1sb9AHWmdQ1PkK4KeUoiqbSYMGhIceK&#10;1jmlt+OvUXCSvX22jiezZ7Ex8eSy25bRDyvV7TSfcxCeGv8W/7u/dZj/MYa/Z8IF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77DsIAAADcAAAADwAAAAAAAAAAAAAA&#10;AAChAgAAZHJzL2Rvd25yZXYueG1sUEsFBgAAAAAEAAQA+QAAAJADAAAAAA==&#10;">
                                      <v:stroke startarrow="classic"/>
                                    </v:line>
                                    <v:shape id="Freeform 86" o:spid="_x0000_s1057" style="position:absolute;left:2364;top:6773;width:2745;height:1913;visibility:visible;mso-wrap-style:square;v-text-anchor:top" coordsize="2745,1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jpHMQA&#10;AADcAAAADwAAAGRycy9kb3ducmV2LnhtbERPS2vCQBC+C/6HZQRvdVOxYlNXaX2UgBe1hdLbkJ0m&#10;0exs2F1N+u+7QsHbfHzPmS87U4srOV9ZVvA4SkAQ51ZXXCj4/Ng+zED4gKyxtkwKfsnDctHvzTHV&#10;tuUDXY+hEDGEfYoKyhCaVEqfl2TQj2xDHLkf6wyGCF0htcM2hptajpNkKg1WHBtKbGhVUn4+XoyC&#10;r/17/nR4a7PN+rnCb5vtuvHJKTUcdK8vIAJ14S7+d2c6zp9M4PZMv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46RzEAAAA3AAAAA8AAAAAAAAAAAAAAAAAmAIAAGRycy9k&#10;b3ducmV2LnhtbFBLBQYAAAAABAAEAPUAAACJAwAAAAA=&#10;" path="m,903c33,815,95,520,180,378,265,236,390,96,510,48,630,,783,13,900,93v117,80,230,294,315,435c1300,669,1346,798,1410,938v64,140,118,306,188,430c1668,1492,1766,1611,1830,1683v64,72,103,85,150,120c2027,1838,2068,1878,2115,1893v47,15,93,20,150,c2322,1873,2408,1820,2460,1773v52,-47,87,-112,120,-165c2613,1555,2633,1528,2655,1458v22,-70,45,-185,60,-270c2730,1103,2739,998,2745,948e" filled="f">
                                      <v:path arrowok="t" o:connecttype="custom" o:connectlocs="0,903;180,378;510,48;900,93;1215,528;1410,938;1598,1368;1830,1683;1980,1803;2115,1893;2265,1893;2460,1773;2580,1608;2655,1458;2715,1188;2745,948" o:connectangles="0,0,0,0,0,0,0,0,0,0,0,0,0,0,0,0"/>
                                    </v:shape>
                                    <v:shape id="Freeform 87" o:spid="_x0000_s1058" style="position:absolute;left:2261;top:7729;width:1528;height:880;visibility:visible;mso-wrap-style:square;v-text-anchor:top" coordsize="1528,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YvLsIA&#10;AADcAAAADwAAAGRycy9kb3ducmV2LnhtbERP3WrCMBS+H+wdwhG8m6ljE61GGcKYeOPq9gCH5thU&#10;m5OSxLa+/SIIuzsf3+9ZbQbbiI58qB0rmE4yEMSl0zVXCn5/Pl/mIEJE1tg4JgU3CrBZPz+tMNeu&#10;54K6Y6xECuGQowITY5tLGUpDFsPEtcSJOzlvMSboK6k99incNvI1y2bSYs2pwWBLW0Pl5Xi1Cnq/&#10;vRTn3Zdp983h+8r7w2JWdEqNR8PHEkSkIf6LH+6dTvPf3uH+TLpAr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Ji8uwgAAANwAAAAPAAAAAAAAAAAAAAAAAJgCAABkcnMvZG93&#10;bnJldi54bWxQSwUGAAAAAAQABAD1AAAAhwMAAAAA&#10;" path="m103,c88,84,26,381,13,505,,629,16,693,28,745v12,52,40,55,60,75c108,840,123,855,148,865v25,10,55,15,90,15c273,880,316,880,358,865v42,-15,95,-55,135,-75c533,770,526,795,598,745,670,695,773,614,928,490,1083,366,1403,102,1528,e" filled="f">
                                      <v:path arrowok="t" o:connecttype="custom" o:connectlocs="103,0;13,505;28,745;88,820;148,865;238,880;358,865;493,790;598,745;928,490;1528,0" o:connectangles="0,0,0,0,0,0,0,0,0,0,0"/>
                                    </v:shape>
                                  </v:group>
                                  <v:line id="Line 88" o:spid="_x0000_s1059" style="position:absolute;flip:y;visibility:visible;mso-wrap-style:square" from="2559,7130" to="2559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WPdcMAAADcAAAADwAAAGRycy9kb3ducmV2LnhtbERPS2vCQBC+F/oflil4042lxBJdJRUL&#10;glWoj0NvQ3aaDWZnY3bV9N+7gtDbfHzPmcw6W4sLtb5yrGA4SEAQF05XXCrY7z777yB8QNZYOyYF&#10;f+RhNn1+mmCm3ZW/6bINpYgh7DNUYEJoMil9YciiH7iGOHK/rrUYImxLqVu8xnBby9ckSaXFimOD&#10;wYbmhorj9mwVjExzOuQf68WKNubLmnxuftJKqd5Ll49BBOrCv/jhXuo4/y2F+zPxAj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lj3XDAAAA3AAAAA8AAAAAAAAAAAAA&#10;AAAAoQIAAGRycy9kb3ducmV2LnhtbFBLBQYAAAAABAAEAPkAAACRAwAAAAA=&#10;">
                                    <v:stroke endarrow="classic" endarrowlength="long"/>
                                  </v:line>
                                  <v:line id="Line 89" o:spid="_x0000_s1060" style="position:absolute;flip:y;visibility:visible;mso-wrap-style:square" from="2755,6899" to="2755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kq7sMAAADcAAAADwAAAGRycy9kb3ducmV2LnhtbERPTWsCMRC9F/wPYYTeNGspKlujrKIg&#10;WAW1PfQ2bMbN4may3URd/30jCL3N433OZNbaSlyp8aVjBYN+AoI4d7rkQsHXcdUbg/ABWWPlmBTc&#10;ycNs2nmZYKrdjfd0PYRCxBD2KSowIdSplD43ZNH3XU0cuZNrLIYIm0LqBm8x3FbyLUmG0mLJscFg&#10;TQtD+flwsQpGpv79zubb5YZ25tOabGF+hqVSr902+wARqA3/4qd7reP89xE8nokXyO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pKu7DAAAA3AAAAA8AAAAAAAAAAAAA&#10;AAAAoQIAAGRycy9kb3ducmV2LnhtbFBLBQYAAAAABAAEAPkAAACRAwAAAAA=&#10;">
                                    <v:stroke endarrow="classic" endarrowlength="long"/>
                                  </v:line>
                                  <v:line id="Line 90" o:spid="_x0000_s1061" style="position:absolute;flip:x y;visibility:visible;mso-wrap-style:square" from="2931,6801" to="2931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Pw/cIAAADcAAAADwAAAGRycy9kb3ducmV2LnhtbESPQYvCQAyF7wv7H4YseNPpqohWRxFF&#10;8bSw1R8QOrEtdjLdzljrvzcHYW8J7+W9L6tN72rVURsqzwa+Rwko4tzbigsDl/NhOAcVIrLF2jMZ&#10;eFKAzfrzY4Wp9Q/+pS6LhZIQDikaKGNsUq1DXpLDMPINsWhX3zqMsraFti0+JNzVepwkM+2wYmko&#10;saFdSfktuzsDe39Z6J/7ddGFIx5vmfubZBGNGXz12yWoSH38N7+vT1bwp0Irz8gEe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Pw/cIAAADcAAAADwAAAAAAAAAAAAAA&#10;AAChAgAAZHJzL2Rvd25yZXYueG1sUEsFBgAAAAAEAAQA+QAAAJADAAAAAA==&#10;">
                                    <v:stroke endarrow="classic" endarrowlength="long"/>
                                  </v:line>
                                  <v:line id="Line 91" o:spid="_x0000_s1062" style="position:absolute;flip:y;visibility:visible;mso-wrap-style:square" from="3114,6801" to="3114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obB8MAAADcAAAADwAAAGRycy9kb3ducmV2LnhtbERPS2sCMRC+F/wPYYTeNGsRH6tRVrFQ&#10;6AN8HbwNm3GzuJlsN6lu/30jCL3Nx/ec+bK1lbhS40vHCgb9BARx7nTJhYLD/rU3AeEDssbKMSn4&#10;JQ/LRedpjql2N97SdRcKEUPYp6jAhFCnUvrckEXfdzVx5M6usRgibAqpG7zFcFvJlyQZSYslxwaD&#10;Na0N5Zfdj1UwNvX3MVt9bt7py3xYk63NaVQq9dxtsxmIQG34Fz/cbzrOH07h/ky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6GwfDAAAA3AAAAA8AAAAAAAAAAAAA&#10;AAAAoQIAAGRycy9kb3ducmV2LnhtbFBLBQYAAAAABAAEAPkAAACRAwAAAAA=&#10;">
                                    <v:stroke endarrow="classic" endarrowlength="long"/>
                                  </v:line>
                                  <v:line id="Line 92" o:spid="_x0000_s1063" style="position:absolute;flip:y;visibility:visible;mso-wrap-style:square" from="3309,6899" to="3309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kkR8YAAADcAAAADwAAAGRycy9kb3ducmV2LnhtbESPT2vCQBDF7wW/wzJCb3VjoVaiq0Rp&#10;oWBbqH8O3obsmA1mZ9PsVuO37xwKvc3w3rz3m/my9426UBfrwAbGowwUcRlszZWB/e71YQoqJmSL&#10;TWAycKMIy8Xgbo65DVf+oss2VUpCOOZowKXU5lrH0pHHOAotsWin0HlMsnaVth1eJdw3+jHLJtpj&#10;zdLgsKW1o/K8/fEGnl37fShWHy8b+nTv3hVrd5zUxtwP+2IGKlGf/s1/129W8J8EX5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ZJEfGAAAA3AAAAA8AAAAAAAAA&#10;AAAAAAAAoQIAAGRycy9kb3ducmV2LnhtbFBLBQYAAAAABAAEAPkAAACUAwAAAAA=&#10;">
                                    <v:stroke endarrow="classic" endarrowlength="long"/>
                                  </v:line>
                                  <v:line id="Line 93" o:spid="_x0000_s1064" style="position:absolute;flip:y;visibility:visible;mso-wrap-style:square" from="3489,7158" to="3489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WB3MMAAADcAAAADwAAAGRycy9kb3ducmV2LnhtbERPS2sCMRC+C/0PYQq9adaCD1ajbKWC&#10;oC3Ux8HbsBk3i5vJdpPq+u8bQfA2H99zpvPWVuJCjS8dK+j3EhDEudMlFwr2u2V3DMIHZI2VY1Jw&#10;Iw/z2Utniql2V/6hyzYUIoawT1GBCaFOpfS5IYu+52riyJ1cYzFE2BRSN3iN4baS70kylBZLjg0G&#10;a1oYys/bP6tgZOrfQ/bx9bmmb7OxJluY47BU6u21zSYgArXhKX64VzrOH/Th/ky8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VgdzDAAAA3AAAAA8AAAAAAAAAAAAA&#10;AAAAoQIAAGRycy9kb3ducmV2LnhtbFBLBQYAAAAABAAEAPkAAACRAwAAAAA=&#10;">
                                    <v:stroke endarrow="classic" endarrowlength="long"/>
                                  </v:line>
                                  <v:line id="Line 94" o:spid="_x0000_s1065" style="position:absolute;flip:y;visibility:visible;mso-wrap-style:square" from="3669,7482" to="3669,7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fq8MAAADcAAAADwAAAGRycy9kb3ducmV2LnhtbERPS2vCQBC+F/wPywi96caAVqJriFKh&#10;0AfUx8HbkB2zwexsmt1q+u+7BaG3+fies8x724grdb52rGAyTkAQl07XXCk47LejOQgfkDU2jknB&#10;D3nIV4OHJWba3fiTrrtQiRjCPkMFJoQ2k9KXhiz6sWuJI3d2ncUQYVdJ3eEthttGpkkykxZrjg0G&#10;W9oYKi+7b6vgybRfx2L9/vxKH+bNmmJjTrNaqcdhXyxABOrDv/juftFx/jSFv2fiB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HH6vDAAAA3AAAAA8AAAAAAAAAAAAA&#10;AAAAoQIAAGRycy9kb3ducmV2LnhtbFBLBQYAAAAABAAEAPkAAACRAwAAAAA=&#10;">
                                    <v:stroke endarrow="classic" endarrowlength="long"/>
                                  </v:line>
                                </v:group>
                                <v:line id="Line 95" o:spid="_x0000_s1066" style="position:absolute;flip:x;visibility:visible;mso-wrap-style:square" from="2304,7731" to="2559,8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iZNsMAAADcAAAADwAAAGRycy9kb3ducmV2LnhtbERP22rCQBB9F/yHZQp9001blJC6igq9&#10;0BdJmg+YZsckmp0N2e0a/94tCH2bw7nOajOaTgQaXGtZwdM8AUFcWd1yraD8fpulIJxH1thZJgVX&#10;crBZTycrzLS9cE6h8LWIIewyVNB432dSuqohg25ue+LIHe1g0Ec41FIPeInhppPPSbKUBluODQ32&#10;tG+oOhe/RsHXRxl+qv3utEzLUMjrex4OSa7U48O4fQXhafT/4rv7U8f5ixf4eyZe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YmTbDAAAA3AAAAA8AAAAAAAAAAAAA&#10;AAAAoQIAAGRycy9kb3ducmV2LnhtbFBLBQYAAAAABAAEAPkAAACRAwAAAAA=&#10;">
                                  <v:stroke endarrow="classic"/>
                                </v:line>
                                <v:line id="Line 96" o:spid="_x0000_s1067" style="position:absolute;flip:x;visibility:visible;mso-wrap-style:square" from="2285,7729" to="2750,8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EBQsMAAADcAAAADwAAAGRycy9kb3ducmV2LnhtbERP22rCQBB9F/yHZQp9001LlZC6igq9&#10;0BdJmg+YZsckmp0N2e0a/94tCH2bw7nOajOaTgQaXGtZwdM8AUFcWd1yraD8fpulIJxH1thZJgVX&#10;crBZTycrzLS9cE6h8LWIIewyVNB432dSuqohg25ue+LIHe1g0Ec41FIPeInhppPPSbKUBluODQ32&#10;tG+oOhe/RsHXRxl+qv3utEzLUMjrex4OSa7U48O4fQXhafT/4rv7U8f5ixf4eyZe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xAULDAAAA3AAAAA8AAAAAAAAAAAAA&#10;AAAAoQIAAGRycy9kb3ducmV2LnhtbFBLBQYAAAAABAAEAPkAAACRAwAAAAA=&#10;">
                                  <v:stroke endarrow="classic"/>
                                  <o:lock v:ext="edit" aspectratio="t"/>
                                </v:line>
                                <v:line id="Line 97" o:spid="_x0000_s1068" style="position:absolute;flip:x;visibility:visible;mso-wrap-style:square" from="3504,7731" to="3668,7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2k2cIAAADcAAAADwAAAGRycy9kb3ducmV2LnhtbERPzWrCQBC+F3yHZYTe6saCIqmrqGAt&#10;vUjSPMCYHZNodjZk1zW+fVco9DYf3+8s14NpRaDeNZYVTCcJCOLS6oYrBcXP/m0Bwnlkja1lUvAg&#10;B+vV6GWJqbZ3zijkvhIxhF2KCmrvu1RKV9Zk0E1sRxy5s+0N+gj7Suoe7zHctPI9SebSYMOxocaO&#10;djWV1/xmFHwfinAqd9vLfFGEXD4+s3BMMqVex8PmA4Snwf+L/9xfOs6fzeD5TLx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2k2cIAAADcAAAADwAAAAAAAAAAAAAA&#10;AAChAgAAZHJzL2Rvd25yZXYueG1sUEsFBgAAAAAEAAQA+QAAAJADAAAAAA==&#10;">
                                  <v:stroke endarrow="classic"/>
                                  <o:lock v:ext="edit" aspectratio="t"/>
                                </v:line>
                              </v:group>
                            </v:group>
                          </v:group>
                          <v:line id="Line 98" o:spid="_x0000_s1069" style="position:absolute;flip:y;visibility:visible;mso-wrap-style:square" from="4122,7192" to="4456,7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86rsIAAADcAAAADwAAAGRycy9kb3ducmV2LnhtbERPzWrCQBC+F3yHZYTe6kbBINFVqqCW&#10;XkpiHmDMTpO02dmQXdf49t1Cobf5+H5nsxtNJwINrrWsYD5LQBBXVrdcKygvx5cVCOeRNXaWScGD&#10;HOy2k6cNZtreOadQ+FrEEHYZKmi87zMpXdWQQTezPXHkPu1g0Ec41FIPeI/hppOLJEmlwZZjQ4M9&#10;HRqqvoubUfB+LsO1Ouy/0lUZCvk45eEjyZV6no6vaxCeRv8v/nO/6Th/mcLvM/ECu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S86rsIAAADcAAAADwAAAAAAAAAAAAAA&#10;AAChAgAAZHJzL2Rvd25yZXYueG1sUEsFBgAAAAAEAAQA+QAAAJADAAAAAA==&#10;">
                            <v:stroke endarrow="classic"/>
                            <o:lock v:ext="edit" aspectratio="t"/>
                          </v:line>
                          <v:line id="Line 99" o:spid="_x0000_s1070" style="position:absolute;flip:y;visibility:visible;mso-wrap-style:square" from="3952,7442" to="4128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OfNcIAAADcAAAADwAAAGRycy9kb3ducmV2LnhtbERPzWrCQBC+F3yHZQre6qaCVlJXUcEq&#10;XkrSPMA0OybR7GzIbtf49m6h0Nt8fL+zXA+mFYF611hW8DpJQBCXVjdcKSi+9i8LEM4ja2wtk4I7&#10;OVivRk9LTLW9cUYh95WIIexSVFB736VSurImg25iO+LInW1v0EfYV1L3eIvhppXTJJlLgw3Hhho7&#10;2tVUXvMfo+B0KMJ3udte5osi5PL+kYXPJFNq/Dxs3kF4Gvy/+M991HH+7A1+n4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mOfNcIAAADcAAAADwAAAAAAAAAAAAAA&#10;AAChAgAAZHJzL2Rvd25yZXYueG1sUEsFBgAAAAAEAAQA+QAAAJADAAAAAA==&#10;">
                            <v:stroke endarrow="classic"/>
                            <o:lock v:ext="edit" aspectratio="t"/>
                          </v:line>
                        </v:group>
                        <v:line id="Line 100" o:spid="_x0000_s1071" style="position:absolute;flip:y;visibility:visible;mso-wrap-style:square" from="4298,6941" to="4780,7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wLR8UAAADcAAAADwAAAGRycy9kb3ducmV2LnhtbESPQU/DMAyF75P4D5GRuK0pk5imsmyC&#10;SQy0C2rpDzCNaQuNUzUh6/49PkziZus9v/d5u5/doBJNofds4D7LQRE33vbcGqg/XpYbUCEiWxw8&#10;k4ELBdjvbhZbLKw/c0mpiq2SEA4FGuhiHAutQ9ORw5D5kVi0Lz85jLJOrbYTniXcDXqV52vtsGdp&#10;6HCkQ0fNT/XrDJxe6/TZHJ6/15s6VfpyLNN7Xhpzdzs/PYKKNMd/8/X6zQr+g9DKMzKB3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/wLR8UAAADcAAAADwAAAAAAAAAA&#10;AAAAAAChAgAAZHJzL2Rvd25yZXYueG1sUEsFBgAAAAAEAAQA+QAAAJMDAAAAAA==&#10;">
                          <v:stroke endarrow="classic"/>
                          <o:lock v:ext="edit" aspectratio="t"/>
                        </v:line>
                        <v:line id="Line 101" o:spid="_x0000_s1072" style="position:absolute;flip:y;visibility:visible;mso-wrap-style:square" from="4479,6850" to="5034,7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Cu3MIAAADcAAAADwAAAGRycy9kb3ducmV2LnhtbERPzWrCQBC+F3yHZYTe6kZBsdFVVKgt&#10;vZTEPMCYHZNodjZkt2t8+26h0Nt8fL+z3g6mFYF611hWMJ0kIIhLqxuuFBSnt5clCOeRNbaWScGD&#10;HGw3o6c1ptreOaOQ+0rEEHYpKqi971IpXVmTQTexHXHkLrY36CPsK6l7vMdw08pZkiykwYZjQ40d&#10;HWoqb/m3UfD5XoRzedhfF8si5PJxzMJXkin1PB52KxCeBv8v/nN/6Dh//gq/z8QL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Cu3MIAAADcAAAADwAAAAAAAAAAAAAA&#10;AAChAgAAZHJzL2Rvd25yZXYueG1sUEsFBgAAAAAEAAQA+QAAAJADAAAAAA==&#10;">
                          <v:stroke endarrow="classic"/>
                        </v:line>
                      </v:group>
                      <v:line id="Line 102" o:spid="_x0000_s1073" style="position:absolute;flip:y;visibility:visible;mso-wrap-style:square" from="5035,7392" to="5245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bN/MUAAADcAAAADwAAAGRycy9kb3ducmV2LnhtbESPzWrDQAyE74W+w6JCb826PZjgZBPS&#10;QH/oJdjxAyhe1Xbj1RrvduO8fXQo9CYxo5lP6+3sBpVoCr1nA8+LDBRx423PrYH6+Pa0BBUissXB&#10;Mxm4UoDt5v5ujYX1Fy4pVbFVEsKhQANdjGOhdWg6chgWfiQW7dtPDqOsU6vthBcJd4N+ybJcO+xZ&#10;Gjocad9Rc65+nYGvjzqdmv3rT76sU6Wv72U6ZKUxjw/zbgUq0hz/zX/Xn1bwc8GXZ2QCv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bN/MUAAADcAAAADwAAAAAAAAAA&#10;AAAAAAChAgAAZHJzL2Rvd25yZXYueG1sUEsFBgAAAAAEAAQA+QAAAJMDAAAAAA==&#10;">
                        <v:stroke endarrow="classic"/>
                        <o:lock v:ext="edit" aspectratio="t"/>
                      </v:line>
                    </v:group>
                    <v:line id="Line 103" o:spid="_x0000_s1074" style="position:absolute;visibility:visible;mso-wrap-style:square" from="4701,7728" to="5063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mbUMAAAADcAAAADwAAAGRycy9kb3ducmV2LnhtbERPTYvCMBC9C/sfwizsTRN3oUrXKEUo&#10;eLUq4m1oxrZsMylNttZ/bwTB2zze56w2o23FQL1vHGuYzxQI4tKZhisNx0M+XYLwAdlg65g03MnD&#10;Zv0xWWFq3I33NBShEjGEfYoa6hC6VEpf1mTRz1xHHLmr6y2GCPtKmh5vMdy28lupRFpsODbU2NG2&#10;pvKv+LcazsUyz4bLWV1/hn2TqcUp2eat1l+fY/YLItAY3uKXe2fi/GQOz2fiBXL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vpm1DAAAAA3AAAAA8AAAAAAAAAAAAAAAAA&#10;oQIAAGRycy9kb3ducmV2LnhtbFBLBQYAAAAABAAEAPkAAACOAwAAAAA=&#10;">
                      <v:stroke endarrow="classic" endarrowlength="long"/>
                    </v:line>
                  </v:group>
                  <v:shape id="Text Box 104" o:spid="_x0000_s1075" type="#_x0000_t202" style="position:absolute;left:1440;top:8335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<v:textbox>
                      <w:txbxContent>
                        <w:p w:rsidR="0098525C" w:rsidRDefault="0098525C" w:rsidP="0098525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lang w:val="en-US"/>
                            </w:rPr>
                          </w:pPr>
                          <w:r w:rsidRPr="00CD732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H</w:t>
                          </w:r>
                          <w:r w:rsidRPr="00CD7328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Text Box 105" o:spid="_x0000_s1076" type="#_x0000_t202" style="position:absolute;left:4608;top:7200;width:864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98525C" w:rsidRDefault="0098525C" w:rsidP="0098525C">
                        <w:pPr>
                          <w:jc w:val="center"/>
                          <w:rPr>
                            <w:b/>
                            <w:i/>
                            <w:sz w:val="28"/>
                            <w:lang w:val="en-US"/>
                          </w:rPr>
                        </w:pPr>
                        <w:r w:rsidRPr="00760FC6">
                          <w:rPr>
                            <w:b/>
                            <w:i/>
                            <w:position w:val="-4"/>
                            <w:sz w:val="28"/>
                            <w:lang w:val="en-US"/>
                          </w:rPr>
                          <w:object w:dxaOrig="300" w:dyaOrig="340">
                            <v:shape id="_x0000_i1098" type="#_x0000_t75" style="width:15pt;height:18pt" o:ole="" fillcolor="window">
                              <v:imagedata r:id="rId54" o:title=""/>
                            </v:shape>
                            <o:OLEObject Type="Embed" ProgID="Equation.DSMT4" ShapeID="_x0000_i1098" DrawAspect="Content" ObjectID="_1769521872" r:id="rId56"/>
                          </w:object>
                        </w:r>
                      </w:p>
                    </w:txbxContent>
                  </v:textbox>
                </v:shape>
                <w10:wrap type="square" side="largest" anchory="page"/>
              </v:group>
            </w:pict>
          </mc:Fallback>
        </mc:AlternateContent>
      </w:r>
      <w:r w:rsidRPr="0098525C">
        <w:rPr>
          <w:sz w:val="28"/>
          <w:szCs w:val="28"/>
        </w:rPr>
        <w:t xml:space="preserve">Зная </w:t>
      </w:r>
      <w:r w:rsidRPr="0098525C">
        <w:rPr>
          <w:position w:val="-12"/>
          <w:sz w:val="28"/>
          <w:szCs w:val="28"/>
        </w:rPr>
        <w:object w:dxaOrig="420" w:dyaOrig="400">
          <v:shape id="_x0000_i1053" type="#_x0000_t75" style="width:21pt;height:21pt" o:ole="" fillcolor="window">
            <v:imagedata r:id="rId57" o:title=""/>
          </v:shape>
          <o:OLEObject Type="Embed" ProgID="Equation.DSMT4" ShapeID="_x0000_i1053" DrawAspect="Content" ObjectID="_1769521825" r:id="rId58"/>
        </w:object>
      </w:r>
      <w:r w:rsidRPr="0098525C">
        <w:rPr>
          <w:sz w:val="28"/>
          <w:szCs w:val="28"/>
        </w:rPr>
        <w:t xml:space="preserve"> или </w:t>
      </w:r>
      <w:r w:rsidRPr="0098525C">
        <w:rPr>
          <w:position w:val="-12"/>
          <w:sz w:val="28"/>
          <w:szCs w:val="28"/>
        </w:rPr>
        <w:object w:dxaOrig="380" w:dyaOrig="400">
          <v:shape id="_x0000_i1054" type="#_x0000_t75" style="width:19.5pt;height:21pt" o:ole="" fillcolor="window">
            <v:imagedata r:id="rId59" o:title=""/>
          </v:shape>
          <o:OLEObject Type="Embed" ProgID="Equation.DSMT4" ShapeID="_x0000_i1054" DrawAspect="Content" ObjectID="_1769521826" r:id="rId60"/>
        </w:object>
      </w:r>
      <w:r w:rsidRPr="0098525C">
        <w:rPr>
          <w:sz w:val="28"/>
          <w:szCs w:val="28"/>
        </w:rPr>
        <w:t>, можно легко найти другую поперечную составля</w:t>
      </w:r>
      <w:r w:rsidRPr="0098525C">
        <w:rPr>
          <w:sz w:val="28"/>
          <w:szCs w:val="28"/>
        </w:rPr>
        <w:t>ю</w:t>
      </w:r>
      <w:r w:rsidRPr="0098525C">
        <w:rPr>
          <w:sz w:val="28"/>
          <w:szCs w:val="28"/>
        </w:rPr>
        <w:t>щую и перейти к обычным коо</w:t>
      </w:r>
      <w:r w:rsidRPr="0098525C">
        <w:rPr>
          <w:sz w:val="28"/>
          <w:szCs w:val="28"/>
        </w:rPr>
        <w:t>р</w:t>
      </w:r>
      <w:r w:rsidRPr="0098525C">
        <w:rPr>
          <w:sz w:val="28"/>
          <w:szCs w:val="28"/>
        </w:rPr>
        <w:t>динатам (</w:t>
      </w:r>
      <w:r w:rsidRPr="0098525C">
        <w:rPr>
          <w:position w:val="-12"/>
          <w:sz w:val="28"/>
          <w:szCs w:val="28"/>
        </w:rPr>
        <w:object w:dxaOrig="420" w:dyaOrig="400">
          <v:shape id="_x0000_i1055" type="#_x0000_t75" style="width:21pt;height:21pt" o:ole="" fillcolor="window">
            <v:imagedata r:id="rId61" o:title=""/>
          </v:shape>
          <o:OLEObject Type="Embed" ProgID="Equation.DSMT4" ShapeID="_x0000_i1055" DrawAspect="Content" ObjectID="_1769521827" r:id="rId62"/>
        </w:object>
      </w:r>
      <w:r w:rsidRPr="0098525C">
        <w:rPr>
          <w:sz w:val="28"/>
          <w:szCs w:val="28"/>
        </w:rPr>
        <w:t>,</w:t>
      </w:r>
      <w:r w:rsidRPr="0098525C">
        <w:rPr>
          <w:position w:val="-16"/>
          <w:sz w:val="28"/>
          <w:szCs w:val="28"/>
        </w:rPr>
        <w:object w:dxaOrig="420" w:dyaOrig="440">
          <v:shape id="_x0000_i1056" type="#_x0000_t75" style="width:21pt;height:22.5pt" o:ole="" fillcolor="window">
            <v:imagedata r:id="rId63" o:title=""/>
          </v:shape>
          <o:OLEObject Type="Embed" ProgID="Equation.DSMT4" ShapeID="_x0000_i1056" DrawAspect="Content" ObjectID="_1769521828" r:id="rId64"/>
        </w:object>
      </w:r>
      <w:r w:rsidRPr="0098525C">
        <w:rPr>
          <w:sz w:val="28"/>
          <w:szCs w:val="28"/>
        </w:rPr>
        <w:t>,</w:t>
      </w:r>
      <w:r w:rsidRPr="0098525C">
        <w:rPr>
          <w:position w:val="-12"/>
          <w:sz w:val="28"/>
          <w:szCs w:val="28"/>
        </w:rPr>
        <w:object w:dxaOrig="360" w:dyaOrig="400">
          <v:shape id="_x0000_i1057" type="#_x0000_t75" style="width:16.5pt;height:21pt" o:ole="" fillcolor="window">
            <v:imagedata r:id="rId65" o:title=""/>
          </v:shape>
          <o:OLEObject Type="Embed" ProgID="Equation.DSMT4" ShapeID="_x0000_i1057" DrawAspect="Content" ObjectID="_1769521829" r:id="rId66"/>
        </w:object>
      </w:r>
      <w:r w:rsidRPr="0098525C">
        <w:rPr>
          <w:sz w:val="28"/>
          <w:szCs w:val="28"/>
        </w:rPr>
        <w:t>,</w:t>
      </w:r>
      <w:r w:rsidRPr="0098525C">
        <w:rPr>
          <w:position w:val="-16"/>
          <w:sz w:val="28"/>
          <w:szCs w:val="28"/>
        </w:rPr>
        <w:object w:dxaOrig="380" w:dyaOrig="440">
          <v:shape id="_x0000_i1058" type="#_x0000_t75" style="width:19.5pt;height:22.5pt" o:ole="" fillcolor="window">
            <v:imagedata r:id="rId67" o:title=""/>
          </v:shape>
          <o:OLEObject Type="Embed" ProgID="Equation.DSMT4" ShapeID="_x0000_i1058" DrawAspect="Content" ObjectID="_1769521830" r:id="rId68"/>
        </w:object>
      </w:r>
      <w:r w:rsidRPr="0098525C">
        <w:rPr>
          <w:sz w:val="28"/>
          <w:szCs w:val="28"/>
        </w:rPr>
        <w:t xml:space="preserve">)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Вектор Пойнтинга в данном случае имеет только </w:t>
      </w:r>
      <w:r w:rsidRPr="0098525C">
        <w:rPr>
          <w:b/>
          <w:i/>
          <w:sz w:val="28"/>
          <w:szCs w:val="28"/>
        </w:rPr>
        <w:t>продольную</w:t>
      </w:r>
      <w:r w:rsidRPr="0098525C">
        <w:rPr>
          <w:sz w:val="28"/>
          <w:szCs w:val="28"/>
        </w:rPr>
        <w:t xml:space="preserve"> соста</w:t>
      </w:r>
      <w:r w:rsidRPr="0098525C">
        <w:rPr>
          <w:sz w:val="28"/>
          <w:szCs w:val="28"/>
        </w:rPr>
        <w:t>в</w:t>
      </w:r>
      <w:r w:rsidRPr="0098525C">
        <w:rPr>
          <w:sz w:val="28"/>
          <w:szCs w:val="28"/>
        </w:rPr>
        <w:t xml:space="preserve">ляющую </w:t>
      </w:r>
      <w:r w:rsidRPr="0098525C">
        <w:rPr>
          <w:position w:val="-12"/>
          <w:sz w:val="28"/>
          <w:szCs w:val="28"/>
        </w:rPr>
        <w:object w:dxaOrig="400" w:dyaOrig="400">
          <v:shape id="_x0000_i1059" type="#_x0000_t75" style="width:21pt;height:21pt" o:ole="" fillcolor="window">
            <v:imagedata r:id="rId69" o:title=""/>
          </v:shape>
          <o:OLEObject Type="Embed" ProgID="Equation.DSMT4" ShapeID="_x0000_i1059" DrawAspect="Content" ObjectID="_1769521831" r:id="rId70"/>
        </w:object>
      </w:r>
      <w:r w:rsidRPr="0098525C">
        <w:rPr>
          <w:sz w:val="28"/>
          <w:szCs w:val="28"/>
        </w:rPr>
        <w:t xml:space="preserve"> (рис. 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. Решение ура</w:t>
      </w:r>
      <w:r w:rsidRPr="0098525C">
        <w:rPr>
          <w:sz w:val="28"/>
          <w:szCs w:val="28"/>
        </w:rPr>
        <w:t>в</w:t>
      </w:r>
      <w:r w:rsidRPr="0098525C">
        <w:rPr>
          <w:sz w:val="28"/>
          <w:szCs w:val="28"/>
        </w:rPr>
        <w:t>нений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3) имеет вид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2"/>
          <w:sz w:val="28"/>
          <w:szCs w:val="28"/>
        </w:rPr>
        <w:object w:dxaOrig="3760" w:dyaOrig="420">
          <v:shape id="_x0000_i1060" type="#_x0000_t75" style="width:204pt;height:22.5pt" o:ole="" fillcolor="window">
            <v:imagedata r:id="rId71" o:title=""/>
          </v:shape>
          <o:OLEObject Type="Embed" ProgID="Equation.DSMT4" ShapeID="_x0000_i1060" DrawAspect="Content" ObjectID="_1769521832" r:id="rId72"/>
        </w:object>
      </w:r>
      <w:r w:rsidRPr="0098525C">
        <w:rPr>
          <w:sz w:val="28"/>
          <w:szCs w:val="28"/>
        </w:rPr>
        <w:t xml:space="preserve"> .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8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Первое слагаемое выра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8) соответствует </w:t>
      </w:r>
      <w:r w:rsidRPr="0098525C">
        <w:rPr>
          <w:b/>
          <w:i/>
          <w:sz w:val="28"/>
          <w:szCs w:val="28"/>
        </w:rPr>
        <w:t>прямой волне</w:t>
      </w:r>
      <w:r w:rsidRPr="0098525C">
        <w:rPr>
          <w:sz w:val="28"/>
          <w:szCs w:val="28"/>
        </w:rPr>
        <w:t xml:space="preserve">, второе слагаемое – </w:t>
      </w:r>
      <w:r w:rsidRPr="0098525C">
        <w:rPr>
          <w:b/>
          <w:i/>
          <w:sz w:val="28"/>
          <w:szCs w:val="28"/>
        </w:rPr>
        <w:t>обратная волна</w:t>
      </w:r>
      <w:r w:rsidRPr="0098525C">
        <w:rPr>
          <w:sz w:val="28"/>
          <w:szCs w:val="28"/>
        </w:rPr>
        <w:t xml:space="preserve">, </w:t>
      </w:r>
      <w:r w:rsidRPr="0098525C">
        <w:rPr>
          <w:position w:val="-12"/>
          <w:sz w:val="28"/>
          <w:szCs w:val="28"/>
        </w:rPr>
        <w:object w:dxaOrig="300" w:dyaOrig="400">
          <v:shape id="_x0000_i1061" type="#_x0000_t75" style="width:18pt;height:21pt" o:ole="" fillcolor="window">
            <v:imagedata r:id="rId73" o:title=""/>
          </v:shape>
          <o:OLEObject Type="Embed" ProgID="Equation.DSMT4" ShapeID="_x0000_i1061" DrawAspect="Content" ObjectID="_1769521833" r:id="rId74"/>
        </w:object>
      </w:r>
      <w:r w:rsidRPr="0098525C">
        <w:rPr>
          <w:sz w:val="28"/>
          <w:szCs w:val="28"/>
        </w:rPr>
        <w:t xml:space="preserve"> и </w:t>
      </w:r>
      <w:r w:rsidRPr="0098525C">
        <w:rPr>
          <w:position w:val="-12"/>
          <w:sz w:val="28"/>
          <w:szCs w:val="28"/>
        </w:rPr>
        <w:object w:dxaOrig="340" w:dyaOrig="420">
          <v:shape id="_x0000_i1062" type="#_x0000_t75" style="width:19.5pt;height:21pt" o:ole="" fillcolor="window">
            <v:imagedata r:id="rId75" o:title=""/>
          </v:shape>
          <o:OLEObject Type="Embed" ProgID="Equation.DSMT4" ShapeID="_x0000_i1062" DrawAspect="Content" ObjectID="_1769521834" r:id="rId76"/>
        </w:object>
      </w:r>
      <w:r w:rsidRPr="0098525C">
        <w:rPr>
          <w:sz w:val="28"/>
          <w:szCs w:val="28"/>
        </w:rPr>
        <w:t xml:space="preserve"> – комплексные амплитуды данных </w:t>
      </w:r>
      <w:r w:rsidRPr="0098525C">
        <w:rPr>
          <w:b/>
          <w:i/>
          <w:sz w:val="28"/>
          <w:szCs w:val="28"/>
        </w:rPr>
        <w:t xml:space="preserve">бегущих волн </w:t>
      </w:r>
      <w:r w:rsidRPr="0098525C">
        <w:rPr>
          <w:sz w:val="28"/>
          <w:szCs w:val="28"/>
        </w:rPr>
        <w:t xml:space="preserve">(для </w:t>
      </w:r>
      <w:r w:rsidRPr="0098525C">
        <w:rPr>
          <w:position w:val="-4"/>
          <w:sz w:val="28"/>
          <w:szCs w:val="28"/>
        </w:rPr>
        <w:object w:dxaOrig="260" w:dyaOrig="340">
          <v:shape id="_x0000_i1063" type="#_x0000_t75" style="width:13.5pt;height:18pt" o:ole="" fillcolor="window">
            <v:imagedata r:id="rId35" o:title=""/>
          </v:shape>
          <o:OLEObject Type="Embed" ProgID="Equation.3" ShapeID="_x0000_i1063" DrawAspect="Content" ObjectID="_1769521835" r:id="rId77"/>
        </w:object>
      </w:r>
      <w:r w:rsidRPr="0098525C">
        <w:rPr>
          <w:sz w:val="28"/>
          <w:szCs w:val="28"/>
        </w:rPr>
        <w:t xml:space="preserve"> – анал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>гично). Подставляя выражение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8) в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7), получим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8"/>
          <w:sz w:val="28"/>
          <w:szCs w:val="28"/>
        </w:rPr>
        <w:object w:dxaOrig="2000" w:dyaOrig="499">
          <v:shape id="_x0000_i1064" type="#_x0000_t75" style="width:100.5pt;height:24pt" o:ole="" fillcolor="window">
            <v:imagedata r:id="rId78" o:title=""/>
          </v:shape>
          <o:OLEObject Type="Embed" ProgID="Equation.DSMT4" ShapeID="_x0000_i1064" DrawAspect="Content" ObjectID="_1769521836" r:id="rId79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9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Запишем связь волнового числа (</w:t>
      </w:r>
      <w:r w:rsidRPr="0098525C">
        <w:rPr>
          <w:position w:val="-6"/>
          <w:sz w:val="28"/>
          <w:szCs w:val="28"/>
        </w:rPr>
        <w:object w:dxaOrig="240" w:dyaOrig="360">
          <v:shape id="_x0000_i1065" type="#_x0000_t75" style="width:12pt;height:16.5pt" o:ole="" fillcolor="window">
            <v:imagedata r:id="rId25" o:title=""/>
          </v:shape>
          <o:OLEObject Type="Embed" ProgID="Equation.DSMT4" ShapeID="_x0000_i1065" DrawAspect="Content" ObjectID="_1769521837" r:id="rId80"/>
        </w:object>
      </w:r>
      <w:r w:rsidRPr="0098525C">
        <w:rPr>
          <w:sz w:val="28"/>
          <w:szCs w:val="28"/>
        </w:rPr>
        <w:t xml:space="preserve">) с </w:t>
      </w:r>
      <w:r w:rsidRPr="0098525C">
        <w:rPr>
          <w:b/>
          <w:i/>
          <w:sz w:val="28"/>
          <w:szCs w:val="28"/>
        </w:rPr>
        <w:t xml:space="preserve">комплексным коэффициентом распространения </w:t>
      </w:r>
      <w:r w:rsidRPr="0098525C">
        <w:rPr>
          <w:sz w:val="28"/>
          <w:szCs w:val="28"/>
        </w:rPr>
        <w:t>(</w:t>
      </w:r>
      <w:r w:rsidRPr="0098525C">
        <w:rPr>
          <w:bCs/>
          <w:i/>
          <w:sz w:val="28"/>
          <w:szCs w:val="28"/>
        </w:rPr>
        <w:sym w:font="Symbol" w:char="F067"/>
      </w:r>
      <w:r w:rsidRPr="0098525C">
        <w:rPr>
          <w:sz w:val="28"/>
          <w:szCs w:val="28"/>
        </w:rPr>
        <w:t xml:space="preserve">) для среды без магнитных потерь :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6"/>
          <w:sz w:val="28"/>
          <w:szCs w:val="28"/>
        </w:rPr>
        <w:object w:dxaOrig="4200" w:dyaOrig="499">
          <v:shape id="_x0000_i1066" type="#_x0000_t75" style="width:229.5pt;height:24pt" o:ole="" fillcolor="window">
            <v:imagedata r:id="rId81" o:title=""/>
          </v:shape>
          <o:OLEObject Type="Embed" ProgID="Equation.DSMT4" ShapeID="_x0000_i1066" DrawAspect="Content" ObjectID="_1769521838" r:id="rId82"/>
        </w:object>
      </w:r>
      <w:r w:rsidRPr="0098525C">
        <w:rPr>
          <w:sz w:val="28"/>
          <w:szCs w:val="28"/>
        </w:rPr>
        <w:t xml:space="preserve"> ,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0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Уравнение плоской волны с учетом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0) можно записать в виде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2"/>
          <w:sz w:val="28"/>
          <w:szCs w:val="28"/>
        </w:rPr>
        <w:object w:dxaOrig="4940" w:dyaOrig="400">
          <v:shape id="_x0000_i1067" type="#_x0000_t75" style="width:271.5pt;height:21pt" o:ole="" fillcolor="window">
            <v:imagedata r:id="rId83" o:title=""/>
          </v:shape>
          <o:OLEObject Type="Embed" ProgID="Equation.DSMT4" ShapeID="_x0000_i1067" DrawAspect="Content" ObjectID="_1769521839" r:id="rId84"/>
        </w:object>
      </w:r>
      <w:r w:rsidRPr="0098525C">
        <w:rPr>
          <w:sz w:val="28"/>
          <w:szCs w:val="28"/>
        </w:rPr>
        <w:t>.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 xml:space="preserve">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1)</w:t>
      </w:r>
    </w:p>
    <w:p w:rsidR="0098525C" w:rsidRPr="0098525C" w:rsidRDefault="0098525C" w:rsidP="0098525C">
      <w:pPr>
        <w:pStyle w:val="23"/>
        <w:spacing w:after="0" w:line="240" w:lineRule="auto"/>
        <w:ind w:left="0" w:firstLine="709"/>
        <w:jc w:val="both"/>
        <w:rPr>
          <w:sz w:val="28"/>
          <w:szCs w:val="28"/>
        </w:rPr>
      </w:pPr>
      <w:r w:rsidRPr="0098525C">
        <w:rPr>
          <w:noProof/>
          <w:sz w:val="28"/>
          <w:szCs w:val="28"/>
        </w:rPr>
        <mc:AlternateContent>
          <mc:Choice Requires="wpg">
            <w:drawing>
              <wp:anchor distT="0" distB="0" distL="0" distR="0" simplePos="0" relativeHeight="251662336" behindDoc="0" locked="0" layoutInCell="1" allowOverlap="1" wp14:anchorId="3390F43E" wp14:editId="5AF6CE81">
                <wp:simplePos x="0" y="0"/>
                <wp:positionH relativeFrom="page">
                  <wp:align>center</wp:align>
                </wp:positionH>
                <wp:positionV relativeFrom="paragraph">
                  <wp:posOffset>294005</wp:posOffset>
                </wp:positionV>
                <wp:extent cx="3200400" cy="2475230"/>
                <wp:effectExtent l="0" t="0" r="0" b="1270"/>
                <wp:wrapSquare wrapText="largest"/>
                <wp:docPr id="92" name="Группа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2475230"/>
                          <a:chOff x="737" y="8985"/>
                          <a:chExt cx="4159" cy="2933"/>
                        </a:xfrm>
                      </wpg:grpSpPr>
                      <wps:wsp>
                        <wps:cNvPr id="93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11376"/>
                            <a:ext cx="2448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widowControl w:val="0"/>
                                <w:suppressLineNumbers/>
                                <w:spacing w:before="300"/>
                                <w:jc w:val="center"/>
                                <w:rPr>
                                  <w:bCs/>
                                  <w:iCs/>
                                </w:rPr>
                              </w:pPr>
                              <w:r>
                                <w:rPr>
                                  <w:bCs/>
                                  <w:iCs/>
                                </w:rPr>
                                <w:t xml:space="preserve">Рис. </w:t>
                              </w:r>
                              <w:r>
                                <w:rPr>
                                  <w:bCs/>
                                  <w:iCs/>
                                </w:rPr>
                                <w:t>10.</w:t>
                              </w:r>
                              <w:r>
                                <w:rPr>
                                  <w:bCs/>
                                  <w:iCs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2468" y="9578"/>
                            <a:ext cx="48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Pr="004F43FF" w:rsidRDefault="0098525C" w:rsidP="0098525C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4F43F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1021" y="9467"/>
                            <a:ext cx="797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rPr>
                                  <w:b/>
                                  <w:i/>
                                  <w:sz w:val="22"/>
                                </w:rPr>
                              </w:pPr>
                              <w:r w:rsidRPr="004F43F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H</w:t>
                              </w:r>
                              <w:r w:rsidRPr="004F43FF">
                                <w:rPr>
                                  <w:b/>
                                  <w:i/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6" name="Group 110"/>
                        <wpg:cNvGrpSpPr>
                          <a:grpSpLocks/>
                        </wpg:cNvGrpSpPr>
                        <wpg:grpSpPr bwMode="auto">
                          <a:xfrm>
                            <a:off x="1226" y="9297"/>
                            <a:ext cx="3670" cy="2317"/>
                            <a:chOff x="1235" y="9297"/>
                            <a:chExt cx="4010" cy="2317"/>
                          </a:xfrm>
                        </wpg:grpSpPr>
                        <wps:wsp>
                          <wps:cNvPr id="97" name="Freeform 111"/>
                          <wps:cNvSpPr>
                            <a:spLocks/>
                          </wps:cNvSpPr>
                          <wps:spPr bwMode="auto">
                            <a:xfrm>
                              <a:off x="1580" y="9634"/>
                              <a:ext cx="3028" cy="1977"/>
                            </a:xfrm>
                            <a:custGeom>
                              <a:avLst/>
                              <a:gdLst>
                                <a:gd name="T0" fmla="*/ 0 w 4135"/>
                                <a:gd name="T1" fmla="*/ 969 h 1977"/>
                                <a:gd name="T2" fmla="*/ 720 w 4135"/>
                                <a:gd name="T3" fmla="*/ 148 h 1977"/>
                                <a:gd name="T4" fmla="*/ 1708 w 4135"/>
                                <a:gd name="T5" fmla="*/ 1856 h 1977"/>
                                <a:gd name="T6" fmla="*/ 2762 w 4135"/>
                                <a:gd name="T7" fmla="*/ 148 h 1977"/>
                                <a:gd name="T8" fmla="*/ 3583 w 4135"/>
                                <a:gd name="T9" fmla="*/ 1840 h 1977"/>
                                <a:gd name="T10" fmla="*/ 4135 w 4135"/>
                                <a:gd name="T11" fmla="*/ 969 h 19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135" h="1977">
                                  <a:moveTo>
                                    <a:pt x="0" y="969"/>
                                  </a:moveTo>
                                  <a:cubicBezTo>
                                    <a:pt x="217" y="484"/>
                                    <a:pt x="435" y="0"/>
                                    <a:pt x="720" y="148"/>
                                  </a:cubicBezTo>
                                  <a:cubicBezTo>
                                    <a:pt x="1005" y="296"/>
                                    <a:pt x="1368" y="1856"/>
                                    <a:pt x="1708" y="1856"/>
                                  </a:cubicBezTo>
                                  <a:cubicBezTo>
                                    <a:pt x="2048" y="1856"/>
                                    <a:pt x="2450" y="151"/>
                                    <a:pt x="2762" y="148"/>
                                  </a:cubicBezTo>
                                  <a:cubicBezTo>
                                    <a:pt x="3074" y="145"/>
                                    <a:pt x="3354" y="1703"/>
                                    <a:pt x="3583" y="1840"/>
                                  </a:cubicBezTo>
                                  <a:cubicBezTo>
                                    <a:pt x="3812" y="1977"/>
                                    <a:pt x="3973" y="1473"/>
                                    <a:pt x="4135" y="96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Line 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80" y="9666"/>
                              <a:ext cx="0" cy="9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80" y="10621"/>
                              <a:ext cx="34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9" y="9456"/>
                              <a:ext cx="0" cy="2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0" y="9479"/>
                              <a:ext cx="0" cy="2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40" y="9635"/>
                              <a:ext cx="15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0" y="10186"/>
                              <a:ext cx="835" cy="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Default="0098525C" w:rsidP="0098525C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8"/>
                                    <w:lang w:val="en-US"/>
                                  </w:rPr>
                                  <w:t>t, 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Freeform 118"/>
                          <wps:cNvSpPr>
                            <a:spLocks/>
                          </wps:cNvSpPr>
                          <wps:spPr bwMode="auto">
                            <a:xfrm>
                              <a:off x="2006" y="9637"/>
                              <a:ext cx="3028" cy="1977"/>
                            </a:xfrm>
                            <a:custGeom>
                              <a:avLst/>
                              <a:gdLst>
                                <a:gd name="T0" fmla="*/ 0 w 4135"/>
                                <a:gd name="T1" fmla="*/ 969 h 1977"/>
                                <a:gd name="T2" fmla="*/ 720 w 4135"/>
                                <a:gd name="T3" fmla="*/ 148 h 1977"/>
                                <a:gd name="T4" fmla="*/ 1708 w 4135"/>
                                <a:gd name="T5" fmla="*/ 1856 h 1977"/>
                                <a:gd name="T6" fmla="*/ 2762 w 4135"/>
                                <a:gd name="T7" fmla="*/ 148 h 1977"/>
                                <a:gd name="T8" fmla="*/ 3583 w 4135"/>
                                <a:gd name="T9" fmla="*/ 1840 h 1977"/>
                                <a:gd name="T10" fmla="*/ 4135 w 4135"/>
                                <a:gd name="T11" fmla="*/ 969 h 19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135" h="1977">
                                  <a:moveTo>
                                    <a:pt x="0" y="969"/>
                                  </a:moveTo>
                                  <a:cubicBezTo>
                                    <a:pt x="217" y="484"/>
                                    <a:pt x="435" y="0"/>
                                    <a:pt x="720" y="148"/>
                                  </a:cubicBezTo>
                                  <a:cubicBezTo>
                                    <a:pt x="1005" y="296"/>
                                    <a:pt x="1368" y="1856"/>
                                    <a:pt x="1708" y="1856"/>
                                  </a:cubicBezTo>
                                  <a:cubicBezTo>
                                    <a:pt x="2048" y="1856"/>
                                    <a:pt x="2450" y="151"/>
                                    <a:pt x="2762" y="148"/>
                                  </a:cubicBezTo>
                                  <a:cubicBezTo>
                                    <a:pt x="3074" y="145"/>
                                    <a:pt x="3354" y="1703"/>
                                    <a:pt x="3583" y="1840"/>
                                  </a:cubicBezTo>
                                  <a:cubicBezTo>
                                    <a:pt x="3812" y="1977"/>
                                    <a:pt x="3973" y="1473"/>
                                    <a:pt x="4135" y="96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Freeform 119"/>
                          <wps:cNvSpPr>
                            <a:spLocks/>
                          </wps:cNvSpPr>
                          <wps:spPr bwMode="auto">
                            <a:xfrm>
                              <a:off x="1235" y="9637"/>
                              <a:ext cx="3028" cy="1977"/>
                            </a:xfrm>
                            <a:custGeom>
                              <a:avLst/>
                              <a:gdLst>
                                <a:gd name="T0" fmla="*/ 0 w 4135"/>
                                <a:gd name="T1" fmla="*/ 969 h 1977"/>
                                <a:gd name="T2" fmla="*/ 720 w 4135"/>
                                <a:gd name="T3" fmla="*/ 148 h 1977"/>
                                <a:gd name="T4" fmla="*/ 1708 w 4135"/>
                                <a:gd name="T5" fmla="*/ 1856 h 1977"/>
                                <a:gd name="T6" fmla="*/ 2762 w 4135"/>
                                <a:gd name="T7" fmla="*/ 148 h 1977"/>
                                <a:gd name="T8" fmla="*/ 3583 w 4135"/>
                                <a:gd name="T9" fmla="*/ 1840 h 1977"/>
                                <a:gd name="T10" fmla="*/ 4135 w 4135"/>
                                <a:gd name="T11" fmla="*/ 969 h 19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135" h="1977">
                                  <a:moveTo>
                                    <a:pt x="0" y="969"/>
                                  </a:moveTo>
                                  <a:cubicBezTo>
                                    <a:pt x="217" y="484"/>
                                    <a:pt x="435" y="0"/>
                                    <a:pt x="720" y="148"/>
                                  </a:cubicBezTo>
                                  <a:cubicBezTo>
                                    <a:pt x="1005" y="296"/>
                                    <a:pt x="1368" y="1856"/>
                                    <a:pt x="1708" y="1856"/>
                                  </a:cubicBezTo>
                                  <a:cubicBezTo>
                                    <a:pt x="2048" y="1856"/>
                                    <a:pt x="2450" y="151"/>
                                    <a:pt x="2762" y="148"/>
                                  </a:cubicBezTo>
                                  <a:cubicBezTo>
                                    <a:pt x="3074" y="145"/>
                                    <a:pt x="3354" y="1703"/>
                                    <a:pt x="3583" y="1840"/>
                                  </a:cubicBezTo>
                                  <a:cubicBezTo>
                                    <a:pt x="3812" y="1977"/>
                                    <a:pt x="3973" y="1473"/>
                                    <a:pt x="4135" y="96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Line 1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84" y="9326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48" y="9297"/>
                              <a:ext cx="0" cy="4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8" y="9467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6" y="9504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38100" cmpd="dbl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756" y="9694"/>
                            <a:ext cx="396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rPr>
                                  <w:b/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6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211" y="8985"/>
                            <a:ext cx="1825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Pr="004F43FF" w:rsidRDefault="0098525C" w:rsidP="0098525C">
                              <w:pPr>
                                <w:jc w:val="right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4F43FF">
                                <w:rPr>
                                  <w:b/>
                                  <w:lang w:val="en-US"/>
                                </w:rPr>
                                <w:t>cos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(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 w:rsidRPr="004F43FF">
                                <w:rPr>
                                  <w:vertAlign w:val="superscript"/>
                                  <w:lang w:val="en-US"/>
                                </w:rPr>
                                <w:t xml:space="preserve"> 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(t+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44"/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t)</w:t>
                              </w:r>
                              <w:r w:rsidRPr="004F43FF">
                                <w:rPr>
                                  <w:lang w:val="en-US"/>
                                </w:rPr>
                                <w:t>–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62"/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737" y="9014"/>
                            <a:ext cx="1757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Pr="004F43FF" w:rsidRDefault="0098525C" w:rsidP="0098525C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4F43FF">
                                <w:rPr>
                                  <w:b/>
                                  <w:lang w:val="en-US"/>
                                </w:rPr>
                                <w:t>cos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(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 w:rsidRPr="004F43FF">
                                <w:rPr>
                                  <w:b/>
                                  <w:i/>
                                  <w:vertAlign w:val="superscript"/>
                                </w:rPr>
                                <w:t xml:space="preserve"> 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(t+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44"/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t)+</w:t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62"/>
                              </w:r>
                              <w:r w:rsidRPr="004F43FF">
                                <w:rPr>
                                  <w:b/>
                                  <w:i/>
                                  <w:lang w:val="en-US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90F43E" id="Группа 92" o:spid="_x0000_s1077" style="position:absolute;left:0;text-align:left;margin-left:0;margin-top:23.15pt;width:252pt;height:194.9pt;z-index:251662336;mso-wrap-distance-left:0;mso-wrap-distance-right:0;mso-position-horizontal:center;mso-position-horizontal-relative:page" coordorigin="737,8985" coordsize="4159,2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">
                <v:shape id="Text Box 107" o:spid="_x0000_s1078" type="#_x0000_t202" style="position:absolute;left:1440;top:11376;width:2448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98525C" w:rsidRDefault="0098525C" w:rsidP="0098525C">
                        <w:pPr>
                          <w:widowControl w:val="0"/>
                          <w:suppressLineNumbers/>
                          <w:spacing w:before="300"/>
                          <w:jc w:val="center"/>
                          <w:rPr>
                            <w:bCs/>
                            <w:iCs/>
                          </w:rPr>
                        </w:pPr>
                        <w:r>
                          <w:rPr>
                            <w:bCs/>
                            <w:iCs/>
                          </w:rPr>
                          <w:t xml:space="preserve">Рис. </w:t>
                        </w:r>
                        <w:r>
                          <w:rPr>
                            <w:bCs/>
                            <w:iCs/>
                          </w:rPr>
                          <w:t>10.</w:t>
                        </w:r>
                        <w:r>
                          <w:rPr>
                            <w:bCs/>
                            <w:iCs/>
                          </w:rPr>
                          <w:t>2</w:t>
                        </w:r>
                      </w:p>
                    </w:txbxContent>
                  </v:textbox>
                </v:shape>
                <v:shape id="Text Box 108" o:spid="_x0000_s1079" type="#_x0000_t202" style="position:absolute;left:2468;top:9578;width:487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98525C" w:rsidRPr="004F43FF" w:rsidRDefault="0098525C" w:rsidP="0098525C">
                        <w:pP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4F43FF"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109" o:spid="_x0000_s1080" type="#_x0000_t202" style="position:absolute;left:1021;top:9467;width:797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98525C" w:rsidRDefault="0098525C" w:rsidP="0098525C">
                        <w:pPr>
                          <w:rPr>
                            <w:b/>
                            <w:i/>
                            <w:sz w:val="22"/>
                          </w:rPr>
                        </w:pPr>
                        <w:r w:rsidRPr="004F43FF"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H</w:t>
                        </w:r>
                        <w:r w:rsidRPr="004F43FF">
                          <w:rPr>
                            <w:b/>
                            <w:i/>
                            <w:sz w:val="32"/>
                            <w:szCs w:val="32"/>
                            <w:vertAlign w:val="subscript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group id="Group 110" o:spid="_x0000_s1081" style="position:absolute;left:1226;top:9297;width:3670;height:2317" coordorigin="1235,9297" coordsize="4010,23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Freeform 111" o:spid="_x0000_s1082" style="position:absolute;left:1580;top:9634;width:3028;height:1977;visibility:visible;mso-wrap-style:square;v-text-anchor:top" coordsize="4135,1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0WR8QA&#10;AADbAAAADwAAAGRycy9kb3ducmV2LnhtbESPT2sCMRTE7wW/Q3iCF6lZpVW7GkXEgjf/FYq3x+a5&#10;Wdy8LJuoq5/eFIQeh5n5DTOdN7YUV6p94VhBv5eAIM6cLjhX8HP4fh+D8AFZY+mYFNzJw3zWepti&#10;qt2Nd3Tdh1xECPsUFZgQqlRKnxmy6HuuIo7eydUWQ5R1LnWNtwi3pRwkyVBaLDguGKxoaSg77y9W&#10;QaI/5aN7HDc4Wi2P21O1/jWbD6U67WYxARGoCf/hV3utFXyN4O9L/AF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9FkfEAAAA2wAAAA8AAAAAAAAAAAAAAAAAmAIAAGRycy9k&#10;b3ducmV2LnhtbFBLBQYAAAAABAAEAPUAAACJAwAAAAA=&#10;" path="m,969c217,484,435,,720,148v285,148,648,1708,988,1708c2048,1856,2450,151,2762,148v312,-3,592,1555,821,1692c3812,1977,3973,1473,4135,969e" filled="f">
                    <v:path arrowok="t" o:connecttype="custom" o:connectlocs="0,969;527,148;1251,1856;2023,148;2624,1840;3028,969" o:connectangles="0,0,0,0,0,0"/>
                  </v:shape>
                  <v:line id="Line 112" o:spid="_x0000_s1083" style="position:absolute;flip:y;visibility:visible;mso-wrap-style:square" from="1580,9666" to="1580,10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koDcMAAADbAAAADwAAAGRycy9kb3ducmV2LnhtbERPPW/CMBDdkfofrEPqBg4MJU0xCCoo&#10;WUBqaNV2O8XXJCI+R7GbhH+PB6SOT+97uR5MLTpqXWVZwWwagSDOra64UPBx3k9iEM4ja6wtk4Ir&#10;OVivHkZLTLTt+Z26zBcihLBLUEHpfZNI6fKSDLqpbYgD92tbgz7AtpC6xT6Em1rOo+hJGqw4NJTY&#10;0GtJ+SX7MwpO34evn+0iPtJnurPn7C3aXmY7pR7Hw+YFhKfB/4vv7lQreA5jw5fwA+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5KA3DAAAA2wAAAA8AAAAAAAAAAAAA&#10;AAAAoQIAAGRycy9kb3ducmV2LnhtbFBLBQYAAAAABAAEAPkAAACRAwAAAAA=&#10;">
                    <v:stroke endarrow="classic" endarrowwidth="wide" endarrowlength="long"/>
                  </v:line>
                  <v:line id="Line 113" o:spid="_x0000_s1084" style="position:absolute;flip:y;visibility:visible;mso-wrap-style:square" from="1580,10621" to="4982,10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NlsYAAADbAAAADwAAAGRycy9kb3ducmV2LnhtbESPQWvCQBSE74X+h+UJvdVNPFSNrkGL&#10;Vi8KTSra2yP7mgSzb0N2q+m/dwuFHoeZ+YaZp71pxJU6V1tWEA8jEMSF1TWXCj7yzfMEhPPIGhvL&#10;pOCHHKSLx4c5Jtre+J2umS9FgLBLUEHlfZtI6YqKDLqhbYmD92U7gz7IrpS6w1uAm0aOouhFGqw5&#10;LFTY0mtFxSX7NgoO5+3pczWe7Om4W9s8e4tWl3it1NOgX85AeOr9f/ivvdMKplP4/RJ+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1jZbGAAAA2wAAAA8AAAAAAAAA&#10;AAAAAAAAoQIAAGRycy9kb3ducmV2LnhtbFBLBQYAAAAABAAEAPkAAACUAwAAAAA=&#10;">
                    <v:stroke endarrow="classic" endarrowwidth="wide" endarrowlength="long"/>
                  </v:line>
                  <v:line id="Line 114" o:spid="_x0000_s1085" style="position:absolute;flip:x;visibility:visible;mso-wrap-style:square" from="2029,9456" to="2029,9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<v:line id="Line 115" o:spid="_x0000_s1086" style="position:absolute;flip:x;visibility:visible;mso-wrap-style:square" from="3600,9479" to="3600,9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<v:line id="Line 116" o:spid="_x0000_s1087" style="position:absolute;visibility:visible;mso-wrap-style:square" from="2040,9635" to="3593,9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Pqg8EAAADcAAAADwAAAGRycy9kb3ducmV2LnhtbERPTYvCMBC9L/gfwgje1lQFV6pRRFgU&#10;CgtWBY9DM7bFZtJNotZ/vxGEvc3jfc5i1ZlG3Mn52rKC0TABQVxYXXOp4Hj4/pyB8AFZY2OZFDzJ&#10;w2rZ+1hgqu2D93TPQyliCPsUFVQhtKmUvqjIoB/aljhyF+sMhghdKbXDRww3jRwnyVQarDk2VNjS&#10;pqLimt+Mgu3JZPnWFM/JLvvK8uz3Z+LOpNSg363nIAJ14V/8du90nJ+M4fVMvEA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A+qDwQAAANwAAAAPAAAAAAAAAAAAAAAA&#10;AKECAABkcnMvZG93bnJldi54bWxQSwUGAAAAAAQABAD5AAAAjwMAAAAA&#10;">
                    <v:stroke startarrow="classic" endarrow="classic"/>
                  </v:line>
                  <v:shape id="Text Box 117" o:spid="_x0000_s1088" type="#_x0000_t202" style="position:absolute;left:4410;top:10186;width:835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98525C" w:rsidRDefault="0098525C" w:rsidP="0098525C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sz w:val="28"/>
                              <w:lang w:val="en-US"/>
                            </w:rPr>
                            <w:t>t, z</w:t>
                          </w:r>
                        </w:p>
                      </w:txbxContent>
                    </v:textbox>
                  </v:shape>
                  <v:shape id="Freeform 118" o:spid="_x0000_s1089" style="position:absolute;left:2006;top:9637;width:3028;height:1977;visibility:visible;mso-wrap-style:square;v-text-anchor:top" coordsize="4135,1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3F8scA&#10;AADcAAAADwAAAGRycy9kb3ducmV2LnhtbESPW2sCMRCF3wv9D2EE32pWqSKrWSkthYUWxAuUvg2b&#10;cS/dTLZJ1NVfb4RC32Y4Z853ZrnqTStO5HxtWcF4lIAgLqyuuVSw370/zUH4gKyxtUwKLuRhlT0+&#10;LDHV9swbOm1DKWII+xQVVCF0qZS+qMigH9mOOGoH6wyGuLpSaofnGG5aOUmSmTRYcyRU2NFrRcXP&#10;9mgipL1+fVzXzfytcZ/TySx33/mvU2o46F8WIAL14d/8d53rWD95hvszcQK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txfLHAAAA3AAAAA8AAAAAAAAAAAAAAAAAmAIAAGRy&#10;cy9kb3ducmV2LnhtbFBLBQYAAAAABAAEAPUAAACMAwAAAAA=&#10;" path="m,969c217,484,435,,720,148v285,148,648,1708,988,1708c2048,1856,2450,151,2762,148v312,-3,592,1555,821,1692c3812,1977,3973,1473,4135,969e" filled="f">
                    <v:stroke dashstyle="dash"/>
                    <v:path arrowok="t" o:connecttype="custom" o:connectlocs="0,969;527,148;1251,1856;2023,148;2624,1840;3028,969" o:connectangles="0,0,0,0,0,0"/>
                  </v:shape>
                  <v:shape id="Freeform 119" o:spid="_x0000_s1090" style="position:absolute;left:1235;top:9637;width:3028;height:1977;visibility:visible;mso-wrap-style:square;v-text-anchor:top" coordsize="4135,1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uKKcIA&#10;AADcAAAADwAAAGRycy9kb3ducmV2LnhtbERPS2rDMBDdF3IHMYFuSiLbtE3rRjGhIeAum+QAgzW2&#10;TK2RsRTbvX1VCGQ3j/edbTHbTow0+NaxgnSdgCCunG65UXA5H1dvIHxA1tg5JgW/5KHYLR62mGs3&#10;8TeNp9CIGMI+RwUmhD6X0leGLPq164kjV7vBYohwaKQecIrhtpNZkrxKiy3HBoM9fRqqfk5Xq0D6&#10;w6gPz+8uK+unTf0l5zI9GqUel/P+A0SgOdzFN3ep4/zkBf6fiRfI3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O4opwgAAANwAAAAPAAAAAAAAAAAAAAAAAJgCAABkcnMvZG93&#10;bnJldi54bWxQSwUGAAAAAAQABAD1AAAAhwMAAAAA&#10;" path="m,969c217,484,435,,720,148v285,148,648,1708,988,1708c2048,1856,2450,151,2762,148v312,-3,592,1555,821,1692c3812,1977,3973,1473,4135,969e" filled="f">
                    <v:stroke dashstyle="1 1"/>
                    <v:path arrowok="t" o:connecttype="custom" o:connectlocs="0,969;527,148;1251,1856;2023,148;2624,1840;3028,969" o:connectangles="0,0,0,0,0,0"/>
                  </v:shape>
                  <v:line id="Line 120" o:spid="_x0000_s1091" style="position:absolute;flip:y;visibility:visible;mso-wrap-style:square" from="1684,9326" to="1684,9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<v:line id="Line 121" o:spid="_x0000_s1092" style="position:absolute;flip:y;visibility:visible;mso-wrap-style:square" from="2448,9297" to="2448,9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  <v:line id="Line 122" o:spid="_x0000_s1093" style="position:absolute;visibility:visible;mso-wrap-style:square" from="2448,9467" to="2845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KcqsYAAADcAAAADwAAAGRycy9kb3ducmV2LnhtbESPT2vCQBDF7wW/wzJCb81GD61EVykV&#10;USgi/gHxNs1Ok2B2NmS3mvrpnYPgbYb35r3fTGadq9WF2lB5NjBIUlDEubcVFwYO+8XbCFSIyBZr&#10;z2TgnwLMpr2XCWbWX3lLl10slIRwyNBAGWOTaR3ykhyGxDfEov361mGUtS20bfEq4a7WwzR91w4r&#10;loYSG/oqKT/v/pyBn/XHenP+Plk3H97qYrQ5Viu/NOa1332OQUXq4tP8uF5ZwU+FVp6RCfT0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inKrGAAAA3AAAAA8AAAAAAAAA&#10;AAAAAAAAoQIAAGRycy9kb3ducmV2LnhtbFBLBQYAAAAABAAEAPkAAACUAwAAAAA=&#10;" strokeweight="3pt">
                    <v:stroke endarrow="classic" linestyle="thinThin"/>
                  </v:line>
                  <v:line id="Line 123" o:spid="_x0000_s1094" style="position:absolute;flip:x;visibility:visible;mso-wrap-style:square" from="1296,9504" to="1693,9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CkDMMAAADcAAAADwAAAGRycy9kb3ducmV2LnhtbESPQWvCQBCF7wX/wzJCb3WjWKnRVUSx&#10;9CZJFa9DdkwWs7Mhu8b4712h0NsM731v3izXva1FR603jhWMRwkI4sJpw6WC4+/+4wuED8gaa8ek&#10;4EEe1qvB2xJT7e6cUZeHUsQQ9ikqqEJoUil9UZFFP3INcdQurrUY4tqWUrd4j+G2lpMkmUmLhuOF&#10;ChvaVlRc85uNNSbHZnfuPg/5rZu5qcnqzHyflHof9psFiEB9+Df/0T86cskcXs/ECe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QpAzDAAAA3AAAAA8AAAAAAAAAAAAA&#10;AAAAoQIAAGRycy9kb3ducmV2LnhtbFBLBQYAAAAABAAEAPkAAACRAwAAAAA=&#10;" strokeweight="3pt">
                    <v:stroke endarrow="classic" linestyle="thinThin"/>
                  </v:line>
                </v:group>
                <v:shape id="Text Box 124" o:spid="_x0000_s1095" type="#_x0000_t202" style="position:absolute;left:1756;top:9694;width:396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98525C" w:rsidRDefault="0098525C" w:rsidP="0098525C">
                        <w:pPr>
                          <w:rPr>
                            <w:b/>
                            <w:i/>
                            <w:sz w:val="16"/>
                          </w:rPr>
                        </w:pPr>
                        <w:r>
                          <w:rPr>
                            <w:b/>
                            <w:i/>
                            <w:sz w:val="16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25" o:spid="_x0000_s1096" type="#_x0000_t202" style="position:absolute;left:2211;top:8985;width:1825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98525C" w:rsidRPr="004F43FF" w:rsidRDefault="0098525C" w:rsidP="0098525C">
                        <w:pPr>
                          <w:jc w:val="right"/>
                          <w:rPr>
                            <w:b/>
                            <w:i/>
                            <w:lang w:val="en-US"/>
                          </w:rPr>
                        </w:pPr>
                        <w:r w:rsidRPr="004F43FF">
                          <w:rPr>
                            <w:b/>
                            <w:lang w:val="en-US"/>
                          </w:rPr>
                          <w:t>cos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(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 w:rsidRPr="004F43FF">
                          <w:rPr>
                            <w:vertAlign w:val="superscript"/>
                            <w:lang w:val="en-US"/>
                          </w:rPr>
                          <w:t xml:space="preserve"> 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(t+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44"/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t)</w:t>
                        </w:r>
                        <w:r w:rsidRPr="004F43FF">
                          <w:rPr>
                            <w:lang w:val="en-US"/>
                          </w:rPr>
                          <w:t>–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62"/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z)</w:t>
                        </w:r>
                      </w:p>
                    </w:txbxContent>
                  </v:textbox>
                </v:shape>
                <v:shape id="Text Box 126" o:spid="_x0000_s1097" type="#_x0000_t202" style="position:absolute;left:737;top:9014;width:1757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98525C" w:rsidRPr="004F43FF" w:rsidRDefault="0098525C" w:rsidP="0098525C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4F43FF">
                          <w:rPr>
                            <w:b/>
                            <w:lang w:val="en-US"/>
                          </w:rPr>
                          <w:t>cos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(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 w:rsidRPr="004F43FF">
                          <w:rPr>
                            <w:b/>
                            <w:i/>
                            <w:vertAlign w:val="superscript"/>
                          </w:rPr>
                          <w:t xml:space="preserve"> 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(t+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44"/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t)+</w:t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sym w:font="Symbol" w:char="F062"/>
                        </w:r>
                        <w:r w:rsidRPr="004F43FF">
                          <w:rPr>
                            <w:b/>
                            <w:i/>
                            <w:lang w:val="en-US"/>
                          </w:rPr>
                          <w:t>z)</w:t>
                        </w:r>
                      </w:p>
                    </w:txbxContent>
                  </v:textbox>
                </v:shape>
                <w10:wrap type="square" side="largest" anchorx="page"/>
              </v:group>
            </w:pict>
          </mc:Fallback>
        </mc:AlternateContent>
      </w:r>
      <w:r w:rsidRPr="0098525C">
        <w:rPr>
          <w:sz w:val="28"/>
          <w:szCs w:val="28"/>
        </w:rPr>
        <w:t>Для мгновенных значений из выр</w:t>
      </w:r>
      <w:r w:rsidRPr="0098525C">
        <w:rPr>
          <w:sz w:val="28"/>
          <w:szCs w:val="28"/>
        </w:rPr>
        <w:t>а</w:t>
      </w:r>
      <w:r w:rsidRPr="0098525C">
        <w:rPr>
          <w:sz w:val="28"/>
          <w:szCs w:val="28"/>
        </w:rPr>
        <w:t>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1) получаем</w:t>
      </w:r>
      <w:bookmarkStart w:id="0" w:name="_GoBack"/>
      <w:bookmarkEnd w:id="0"/>
      <w:r w:rsidRPr="0098525C">
        <w:rPr>
          <w:sz w:val="28"/>
          <w:szCs w:val="28"/>
        </w:rPr>
        <w:t xml:space="preserve">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12"/>
          <w:sz w:val="28"/>
          <w:szCs w:val="28"/>
        </w:rPr>
        <w:object w:dxaOrig="4300" w:dyaOrig="360">
          <v:shape id="_x0000_i1068" type="#_x0000_t75" style="width:241.5pt;height:19.5pt" o:ole="" fillcolor="window">
            <v:imagedata r:id="rId85" o:title=""/>
          </v:shape>
          <o:OLEObject Type="Embed" ProgID="Equation.3" ShapeID="_x0000_i1068" DrawAspect="Content" ObjectID="_1769521840" r:id="rId86"/>
        </w:object>
      </w:r>
      <w:r w:rsidRPr="0098525C">
        <w:rPr>
          <w:sz w:val="28"/>
          <w:szCs w:val="28"/>
        </w:rPr>
        <w:t xml:space="preserve">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2)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Направление распространения</w:t>
      </w:r>
      <w:r w:rsidRPr="0098525C">
        <w:rPr>
          <w:sz w:val="28"/>
          <w:szCs w:val="28"/>
        </w:rPr>
        <w:t xml:space="preserve"> ЭМВ можно определить из анализа зав</w:t>
      </w:r>
      <w:r w:rsidRPr="0098525C">
        <w:rPr>
          <w:sz w:val="28"/>
          <w:szCs w:val="28"/>
        </w:rPr>
        <w:t>и</w:t>
      </w:r>
      <w:r w:rsidRPr="0098525C">
        <w:rPr>
          <w:sz w:val="28"/>
          <w:szCs w:val="28"/>
        </w:rPr>
        <w:t xml:space="preserve">симости </w:t>
      </w:r>
      <w:r w:rsidRPr="0098525C">
        <w:rPr>
          <w:b/>
          <w:i/>
          <w:sz w:val="28"/>
          <w:szCs w:val="28"/>
        </w:rPr>
        <w:t>полной фазы</w:t>
      </w:r>
      <w:r w:rsidRPr="0098525C">
        <w:rPr>
          <w:sz w:val="28"/>
          <w:szCs w:val="28"/>
        </w:rPr>
        <w:t xml:space="preserve">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12) </w:t>
      </w:r>
      <w:r w:rsidRPr="0098525C">
        <w:rPr>
          <w:position w:val="-12"/>
          <w:sz w:val="28"/>
          <w:szCs w:val="28"/>
        </w:rPr>
        <w:object w:dxaOrig="2000" w:dyaOrig="360">
          <v:shape id="_x0000_i1069" type="#_x0000_t75" style="width:100.5pt;height:16.5pt" o:ole="" fillcolor="window">
            <v:imagedata r:id="rId87" o:title=""/>
          </v:shape>
          <o:OLEObject Type="Embed" ProgID="Equation.3" ShapeID="_x0000_i1069" DrawAspect="Content" ObjectID="_1769521841" r:id="rId88"/>
        </w:object>
      </w:r>
      <w:r w:rsidRPr="0098525C">
        <w:rPr>
          <w:sz w:val="28"/>
          <w:szCs w:val="28"/>
        </w:rPr>
        <w:t xml:space="preserve"> от времени. Зафиксир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>вав волновой фронт в какой-то м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мент времени, получаем, что если </w:t>
      </w:r>
      <w:r w:rsidRPr="0098525C">
        <w:rPr>
          <w:position w:val="-12"/>
          <w:sz w:val="28"/>
          <w:szCs w:val="28"/>
        </w:rPr>
        <w:object w:dxaOrig="1980" w:dyaOrig="360">
          <v:shape id="_x0000_i1070" type="#_x0000_t75" style="width:99pt;height:16.5pt" o:ole="" fillcolor="window">
            <v:imagedata r:id="rId89" o:title=""/>
          </v:shape>
          <o:OLEObject Type="Embed" ProgID="Equation.3" ShapeID="_x0000_i1070" DrawAspect="Content" ObjectID="_1769521842" r:id="rId90"/>
        </w:object>
      </w:r>
      <w:r w:rsidRPr="0098525C">
        <w:rPr>
          <w:sz w:val="28"/>
          <w:szCs w:val="28"/>
        </w:rPr>
        <w:t xml:space="preserve">, то в следующий момент времени ЭМВ сместится в </w:t>
      </w:r>
      <w:r w:rsidRPr="0098525C">
        <w:rPr>
          <w:b/>
          <w:i/>
          <w:sz w:val="28"/>
          <w:szCs w:val="28"/>
        </w:rPr>
        <w:t>п</w:t>
      </w:r>
      <w:r w:rsidRPr="0098525C">
        <w:rPr>
          <w:b/>
          <w:i/>
          <w:sz w:val="28"/>
          <w:szCs w:val="28"/>
        </w:rPr>
        <w:t>о</w:t>
      </w:r>
      <w:r w:rsidRPr="0098525C">
        <w:rPr>
          <w:b/>
          <w:i/>
          <w:sz w:val="28"/>
          <w:szCs w:val="28"/>
        </w:rPr>
        <w:t xml:space="preserve">ложительном </w:t>
      </w:r>
      <w:r w:rsidRPr="0098525C">
        <w:rPr>
          <w:sz w:val="28"/>
          <w:szCs w:val="28"/>
        </w:rPr>
        <w:t xml:space="preserve">направлении оси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sz w:val="28"/>
          <w:szCs w:val="28"/>
        </w:rPr>
        <w:t>,</w:t>
      </w:r>
      <w:r w:rsidRPr="0098525C">
        <w:rPr>
          <w:sz w:val="28"/>
          <w:szCs w:val="28"/>
        </w:rPr>
        <w:t xml:space="preserve"> а при </w:t>
      </w:r>
      <w:r w:rsidRPr="0098525C">
        <w:rPr>
          <w:position w:val="-12"/>
          <w:sz w:val="28"/>
          <w:szCs w:val="28"/>
        </w:rPr>
        <w:object w:dxaOrig="2000" w:dyaOrig="360">
          <v:shape id="_x0000_i1071" type="#_x0000_t75" style="width:100.5pt;height:16.5pt" o:ole="" fillcolor="window">
            <v:imagedata r:id="rId91" o:title=""/>
          </v:shape>
          <o:OLEObject Type="Embed" ProgID="Equation.DSMT4" ShapeID="_x0000_i1071" DrawAspect="Content" ObjectID="_1769521843" r:id="rId92"/>
        </w:object>
      </w:r>
      <w:r w:rsidRPr="0098525C">
        <w:rPr>
          <w:sz w:val="28"/>
          <w:szCs w:val="28"/>
        </w:rPr>
        <w:t xml:space="preserve"> волновой фронт будет двигаться в </w:t>
      </w:r>
      <w:r w:rsidRPr="0098525C">
        <w:rPr>
          <w:b/>
          <w:i/>
          <w:sz w:val="28"/>
          <w:szCs w:val="28"/>
        </w:rPr>
        <w:t>отриц</w:t>
      </w:r>
      <w:r w:rsidRPr="0098525C">
        <w:rPr>
          <w:b/>
          <w:i/>
          <w:sz w:val="28"/>
          <w:szCs w:val="28"/>
        </w:rPr>
        <w:t>а</w:t>
      </w:r>
      <w:r w:rsidRPr="0098525C">
        <w:rPr>
          <w:b/>
          <w:i/>
          <w:sz w:val="28"/>
          <w:szCs w:val="28"/>
        </w:rPr>
        <w:t xml:space="preserve">тельном </w:t>
      </w:r>
      <w:r w:rsidRPr="0098525C">
        <w:rPr>
          <w:sz w:val="28"/>
          <w:szCs w:val="28"/>
        </w:rPr>
        <w:t xml:space="preserve">направлении оси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/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>(рис. 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2) </w:t>
      </w:r>
      <w:r w:rsidRPr="0098525C">
        <w:rPr>
          <w:bCs/>
          <w:sz w:val="28"/>
          <w:szCs w:val="28"/>
        </w:rPr>
        <w:t>[1]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23"/>
        <w:spacing w:after="0" w:line="240" w:lineRule="auto"/>
        <w:ind w:left="0"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Из анализа формул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0)–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12) очевидно, что </w:t>
      </w:r>
      <w:r w:rsidRPr="0098525C">
        <w:rPr>
          <w:bCs/>
          <w:i/>
          <w:sz w:val="28"/>
          <w:szCs w:val="28"/>
        </w:rPr>
        <w:sym w:font="Symbol" w:char="F061"/>
      </w:r>
      <w:r w:rsidRPr="0098525C">
        <w:rPr>
          <w:b/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– это </w:t>
      </w:r>
      <w:r w:rsidRPr="0098525C">
        <w:rPr>
          <w:b/>
          <w:i/>
          <w:sz w:val="28"/>
          <w:szCs w:val="28"/>
        </w:rPr>
        <w:t>коэ</w:t>
      </w:r>
      <w:r w:rsidRPr="0098525C">
        <w:rPr>
          <w:b/>
          <w:i/>
          <w:sz w:val="28"/>
          <w:szCs w:val="28"/>
        </w:rPr>
        <w:t>ф</w:t>
      </w:r>
      <w:r w:rsidRPr="0098525C">
        <w:rPr>
          <w:b/>
          <w:i/>
          <w:sz w:val="28"/>
          <w:szCs w:val="28"/>
        </w:rPr>
        <w:t>фициент затухания</w:t>
      </w:r>
      <w:r w:rsidRPr="0098525C">
        <w:rPr>
          <w:sz w:val="28"/>
          <w:szCs w:val="28"/>
        </w:rPr>
        <w:t xml:space="preserve">, а </w:t>
      </w:r>
      <w:r w:rsidRPr="0098525C">
        <w:rPr>
          <w:bCs/>
          <w:i/>
          <w:sz w:val="28"/>
          <w:szCs w:val="28"/>
        </w:rPr>
        <w:sym w:font="Symbol" w:char="F062"/>
      </w:r>
      <w:r w:rsidRPr="0098525C">
        <w:rPr>
          <w:sz w:val="28"/>
          <w:szCs w:val="28"/>
        </w:rPr>
        <w:t xml:space="preserve"> – </w:t>
      </w:r>
      <w:r w:rsidRPr="0098525C">
        <w:rPr>
          <w:b/>
          <w:i/>
          <w:sz w:val="28"/>
          <w:szCs w:val="28"/>
        </w:rPr>
        <w:t>коэ</w:t>
      </w:r>
      <w:r w:rsidRPr="0098525C">
        <w:rPr>
          <w:b/>
          <w:i/>
          <w:sz w:val="28"/>
          <w:szCs w:val="28"/>
        </w:rPr>
        <w:t>ф</w:t>
      </w:r>
      <w:r w:rsidRPr="0098525C">
        <w:rPr>
          <w:b/>
          <w:i/>
          <w:sz w:val="28"/>
          <w:szCs w:val="28"/>
        </w:rPr>
        <w:t>фициент фазы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23"/>
        <w:spacing w:after="0" w:line="240" w:lineRule="auto"/>
        <w:ind w:left="0"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Подставляя формулу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2) в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), после решения уравнений относ</w:t>
      </w:r>
      <w:r w:rsidRPr="0098525C">
        <w:rPr>
          <w:sz w:val="28"/>
          <w:szCs w:val="28"/>
        </w:rPr>
        <w:t>и</w:t>
      </w:r>
      <w:r w:rsidRPr="0098525C">
        <w:rPr>
          <w:sz w:val="28"/>
          <w:szCs w:val="28"/>
        </w:rPr>
        <w:t xml:space="preserve">тельно </w:t>
      </w:r>
      <w:r w:rsidRPr="0098525C">
        <w:rPr>
          <w:bCs/>
          <w:i/>
          <w:sz w:val="28"/>
          <w:szCs w:val="28"/>
        </w:rPr>
        <w:sym w:font="Symbol" w:char="F061"/>
      </w:r>
      <w:r w:rsidRPr="0098525C">
        <w:rPr>
          <w:bCs/>
          <w:sz w:val="28"/>
          <w:szCs w:val="28"/>
        </w:rPr>
        <w:t xml:space="preserve"> и </w:t>
      </w:r>
      <w:r w:rsidRPr="0098525C">
        <w:rPr>
          <w:bCs/>
          <w:i/>
          <w:sz w:val="28"/>
          <w:szCs w:val="28"/>
        </w:rPr>
        <w:sym w:font="Symbol" w:char="F062"/>
      </w:r>
      <w:r w:rsidRPr="0098525C">
        <w:rPr>
          <w:sz w:val="28"/>
          <w:szCs w:val="28"/>
        </w:rPr>
        <w:t xml:space="preserve"> получаем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4"/>
          <w:sz w:val="28"/>
          <w:szCs w:val="28"/>
        </w:rPr>
        <w:object w:dxaOrig="3060" w:dyaOrig="620">
          <v:shape id="_x0000_i1072" type="#_x0000_t75" style="width:196.5pt;height:34.5pt" o:ole="" fillcolor="window">
            <v:imagedata r:id="rId93" o:title=""/>
            <o:lock v:ext="edit" aspectratio="f"/>
          </v:shape>
          <o:OLEObject Type="Embed" ProgID="Equation.3" ShapeID="_x0000_i1072" DrawAspect="Content" ObjectID="_1769521844" r:id="rId94"/>
        </w:object>
      </w:r>
      <w:r w:rsidRPr="0098525C">
        <w:rPr>
          <w:sz w:val="28"/>
          <w:szCs w:val="28"/>
        </w:rPr>
        <w:t xml:space="preserve"> ,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3)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28"/>
          <w:sz w:val="28"/>
          <w:szCs w:val="28"/>
        </w:rPr>
        <w:object w:dxaOrig="3580" w:dyaOrig="740">
          <v:shape id="_x0000_i1073" type="#_x0000_t75" style="width:201pt;height:34.5pt" o:ole="" fillcolor="window">
            <v:imagedata r:id="rId95" o:title=""/>
            <o:lock v:ext="edit" aspectratio="f"/>
          </v:shape>
          <o:OLEObject Type="Embed" ProgID="Equation.3" ShapeID="_x0000_i1073" DrawAspect="Content" ObjectID="_1769521845" r:id="rId96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4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Множитель </w:t>
      </w:r>
      <w:r w:rsidRPr="0098525C">
        <w:rPr>
          <w:position w:val="-10"/>
          <w:sz w:val="28"/>
          <w:szCs w:val="28"/>
        </w:rPr>
        <w:object w:dxaOrig="1040" w:dyaOrig="340">
          <v:shape id="_x0000_i1074" type="#_x0000_t75" style="width:55.5pt;height:19.5pt" o:ole="" fillcolor="window">
            <v:imagedata r:id="rId97" o:title=""/>
          </v:shape>
          <o:OLEObject Type="Embed" ProgID="Equation.3" ShapeID="_x0000_i1074" DrawAspect="Content" ObjectID="_1769521846" r:id="rId98"/>
        </w:object>
      </w:r>
      <w:r w:rsidRPr="0098525C">
        <w:rPr>
          <w:sz w:val="28"/>
          <w:szCs w:val="28"/>
        </w:rPr>
        <w:t xml:space="preserve"> в выражениях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0)–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12) показывает </w:t>
      </w:r>
      <w:r w:rsidRPr="0098525C">
        <w:rPr>
          <w:b/>
          <w:i/>
          <w:sz w:val="28"/>
          <w:szCs w:val="28"/>
        </w:rPr>
        <w:t>затух</w:t>
      </w:r>
      <w:r w:rsidRPr="0098525C">
        <w:rPr>
          <w:b/>
          <w:i/>
          <w:sz w:val="28"/>
          <w:szCs w:val="28"/>
        </w:rPr>
        <w:t>а</w:t>
      </w:r>
      <w:r w:rsidRPr="0098525C">
        <w:rPr>
          <w:b/>
          <w:i/>
          <w:sz w:val="28"/>
          <w:szCs w:val="28"/>
        </w:rPr>
        <w:t xml:space="preserve">ние </w:t>
      </w:r>
      <w:r w:rsidRPr="0098525C">
        <w:rPr>
          <w:sz w:val="28"/>
          <w:szCs w:val="28"/>
        </w:rPr>
        <w:t xml:space="preserve">при распространении ЭМВ вдоль оси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sz w:val="28"/>
          <w:szCs w:val="28"/>
        </w:rPr>
        <w:t>.</w:t>
      </w:r>
      <w:r w:rsidRPr="0098525C">
        <w:rPr>
          <w:sz w:val="28"/>
          <w:szCs w:val="28"/>
        </w:rPr>
        <w:t xml:space="preserve"> Чем больше </w:t>
      </w:r>
      <w:r w:rsidRPr="0098525C">
        <w:rPr>
          <w:bCs/>
          <w:i/>
          <w:sz w:val="28"/>
          <w:szCs w:val="28"/>
        </w:rPr>
        <w:sym w:font="Symbol" w:char="F061"/>
      </w:r>
      <w:r w:rsidRPr="0098525C">
        <w:rPr>
          <w:bCs/>
          <w:sz w:val="28"/>
          <w:szCs w:val="28"/>
        </w:rPr>
        <w:t>,</w:t>
      </w:r>
      <w:r w:rsidRPr="0098525C">
        <w:rPr>
          <w:sz w:val="28"/>
          <w:szCs w:val="28"/>
        </w:rPr>
        <w:t xml:space="preserve"> тем больше з</w:t>
      </w:r>
      <w:r w:rsidRPr="0098525C">
        <w:rPr>
          <w:sz w:val="28"/>
          <w:szCs w:val="28"/>
        </w:rPr>
        <w:t>а</w:t>
      </w:r>
      <w:r w:rsidRPr="0098525C">
        <w:rPr>
          <w:sz w:val="28"/>
          <w:szCs w:val="28"/>
        </w:rPr>
        <w:t xml:space="preserve">тухание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 xml:space="preserve">Ослаблением (A) </w:t>
      </w:r>
      <w:r w:rsidRPr="0098525C">
        <w:rPr>
          <w:sz w:val="28"/>
          <w:szCs w:val="28"/>
        </w:rPr>
        <w:t xml:space="preserve">ЭМВ </w:t>
      </w:r>
      <w:r w:rsidRPr="0098525C">
        <w:rPr>
          <w:b/>
          <w:i/>
          <w:sz w:val="28"/>
          <w:szCs w:val="28"/>
        </w:rPr>
        <w:t>по полю</w:t>
      </w:r>
      <w:r w:rsidRPr="0098525C">
        <w:rPr>
          <w:sz w:val="28"/>
          <w:szCs w:val="28"/>
        </w:rPr>
        <w:t xml:space="preserve"> называют величину (</w:t>
      </w:r>
      <w:r w:rsidRPr="0098525C">
        <w:rPr>
          <w:b/>
          <w:i/>
          <w:sz w:val="28"/>
          <w:szCs w:val="28"/>
        </w:rPr>
        <w:t>A</w:t>
      </w:r>
      <w:r w:rsidRPr="0098525C">
        <w:rPr>
          <w:b/>
          <w:i/>
          <w:sz w:val="28"/>
          <w:szCs w:val="28"/>
          <w:vertAlign w:val="subscript"/>
          <w:lang w:val="en-US"/>
        </w:rPr>
        <w:t>P</w:t>
      </w:r>
      <w:r w:rsidRPr="0098525C">
        <w:rPr>
          <w:b/>
          <w:i/>
          <w:sz w:val="28"/>
          <w:szCs w:val="28"/>
          <w:vertAlign w:val="subscript"/>
        </w:rPr>
        <w:t xml:space="preserve"> </w:t>
      </w:r>
      <w:r w:rsidRPr="0098525C">
        <w:rPr>
          <w:b/>
          <w:i/>
          <w:sz w:val="28"/>
          <w:szCs w:val="28"/>
        </w:rPr>
        <w:t>= A</w:t>
      </w:r>
      <w:r w:rsidRPr="0098525C">
        <w:rPr>
          <w:b/>
          <w:i/>
          <w:sz w:val="28"/>
          <w:szCs w:val="28"/>
          <w:vertAlign w:val="superscript"/>
        </w:rPr>
        <w:t>2</w:t>
      </w:r>
      <w:r w:rsidRPr="0098525C">
        <w:rPr>
          <w:sz w:val="28"/>
          <w:szCs w:val="28"/>
        </w:rPr>
        <w:t xml:space="preserve"> – </w:t>
      </w:r>
      <w:r w:rsidRPr="0098525C">
        <w:rPr>
          <w:b/>
          <w:i/>
          <w:sz w:val="28"/>
          <w:szCs w:val="28"/>
        </w:rPr>
        <w:t>осла</w:t>
      </w:r>
      <w:r w:rsidRPr="0098525C">
        <w:rPr>
          <w:b/>
          <w:i/>
          <w:sz w:val="28"/>
          <w:szCs w:val="28"/>
        </w:rPr>
        <w:t>б</w:t>
      </w:r>
      <w:r w:rsidRPr="0098525C">
        <w:rPr>
          <w:b/>
          <w:i/>
          <w:sz w:val="28"/>
          <w:szCs w:val="28"/>
        </w:rPr>
        <w:t>ление</w:t>
      </w:r>
      <w:r w:rsidRPr="0098525C">
        <w:rPr>
          <w:sz w:val="28"/>
          <w:szCs w:val="28"/>
        </w:rPr>
        <w:t xml:space="preserve"> ЭМВ </w:t>
      </w:r>
      <w:r w:rsidRPr="0098525C">
        <w:rPr>
          <w:b/>
          <w:i/>
          <w:sz w:val="28"/>
          <w:szCs w:val="28"/>
        </w:rPr>
        <w:t>по мощности</w:t>
      </w:r>
      <w:r w:rsidRPr="0098525C">
        <w:rPr>
          <w:sz w:val="28"/>
          <w:szCs w:val="28"/>
        </w:rPr>
        <w:t xml:space="preserve">)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36"/>
          <w:sz w:val="28"/>
          <w:szCs w:val="28"/>
        </w:rPr>
        <w:object w:dxaOrig="2299" w:dyaOrig="840">
          <v:shape id="_x0000_i1075" type="#_x0000_t75" style="width:130.5pt;height:48pt" o:ole="" fillcolor="window">
            <v:imagedata r:id="rId99" o:title=""/>
          </v:shape>
          <o:OLEObject Type="Embed" ProgID="Equation.3" ShapeID="_x0000_i1075" DrawAspect="Content" ObjectID="_1769521847" r:id="rId100"/>
        </w:object>
      </w:r>
      <w:r w:rsidRPr="0098525C">
        <w:rPr>
          <w:sz w:val="28"/>
          <w:szCs w:val="28"/>
        </w:rPr>
        <w:t xml:space="preserve">, </w:t>
      </w:r>
      <w:r w:rsidRPr="0098525C">
        <w:rPr>
          <w:position w:val="-38"/>
          <w:sz w:val="28"/>
          <w:szCs w:val="28"/>
        </w:rPr>
        <w:object w:dxaOrig="3480" w:dyaOrig="880">
          <v:shape id="_x0000_i1076" type="#_x0000_t75" style="width:195pt;height:49.5pt" o:ole="" fillcolor="window">
            <v:imagedata r:id="rId101" o:title=""/>
          </v:shape>
          <o:OLEObject Type="Embed" ProgID="Equation.3" ShapeID="_x0000_i1076" DrawAspect="Content" ObjectID="_1769521848" r:id="rId102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5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На практике часто используют </w:t>
      </w:r>
      <w:r w:rsidRPr="0098525C">
        <w:rPr>
          <w:b/>
          <w:i/>
          <w:sz w:val="28"/>
          <w:szCs w:val="28"/>
        </w:rPr>
        <w:t>ослабление в децибелах</w:t>
      </w:r>
      <w:r w:rsidRPr="0098525C">
        <w:rPr>
          <w:sz w:val="28"/>
          <w:szCs w:val="28"/>
        </w:rPr>
        <w:t xml:space="preserve"> (</w:t>
      </w:r>
      <w:r w:rsidRPr="0098525C">
        <w:rPr>
          <w:b/>
          <w:sz w:val="28"/>
          <w:szCs w:val="28"/>
        </w:rPr>
        <w:t>дБ</w:t>
      </w:r>
      <w:r w:rsidRPr="0098525C">
        <w:rPr>
          <w:sz w:val="28"/>
          <w:szCs w:val="28"/>
        </w:rPr>
        <w:t>):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40"/>
          <w:sz w:val="28"/>
          <w:szCs w:val="28"/>
        </w:rPr>
        <w:object w:dxaOrig="6920" w:dyaOrig="920">
          <v:shape id="_x0000_i1077" type="#_x0000_t75" style="width:390pt;height:51pt" o:ole="" fillcolor="window">
            <v:imagedata r:id="rId103" o:title=""/>
          </v:shape>
          <o:OLEObject Type="Embed" ProgID="Equation.DSMT4" ShapeID="_x0000_i1077" DrawAspect="Content" ObjectID="_1769521849" r:id="rId104"/>
        </w:object>
      </w:r>
      <w:r w:rsidRPr="0098525C">
        <w:rPr>
          <w:sz w:val="28"/>
          <w:szCs w:val="28"/>
        </w:rPr>
        <w:t xml:space="preserve"> .  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6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С ослаблением непосредственно связана </w:t>
      </w:r>
      <w:r w:rsidRPr="0098525C">
        <w:rPr>
          <w:b/>
          <w:i/>
          <w:sz w:val="28"/>
          <w:szCs w:val="28"/>
        </w:rPr>
        <w:t xml:space="preserve">глубина проникновения ЭМП в вещество </w:t>
      </w:r>
      <w:r w:rsidRPr="0098525C">
        <w:rPr>
          <w:sz w:val="28"/>
          <w:szCs w:val="28"/>
        </w:rPr>
        <w:t>(</w:t>
      </w:r>
      <w:r w:rsidRPr="0098525C">
        <w:rPr>
          <w:i/>
          <w:sz w:val="28"/>
          <w:szCs w:val="28"/>
        </w:rPr>
        <w:sym w:font="Symbol" w:char="F044"/>
      </w:r>
      <w:r w:rsidRPr="0098525C">
        <w:rPr>
          <w:i/>
          <w:sz w:val="28"/>
          <w:szCs w:val="28"/>
        </w:rPr>
        <w:sym w:font="Symbol" w:char="F0B0"/>
      </w:r>
      <w:r w:rsidRPr="0098525C">
        <w:rPr>
          <w:sz w:val="28"/>
          <w:szCs w:val="28"/>
          <w:vertAlign w:val="superscript"/>
        </w:rPr>
        <w:t xml:space="preserve"> </w:t>
      </w:r>
      <w:r w:rsidRPr="0098525C">
        <w:rPr>
          <w:sz w:val="28"/>
          <w:szCs w:val="28"/>
        </w:rPr>
        <w:t xml:space="preserve">), называемая также </w:t>
      </w:r>
      <w:r w:rsidRPr="0098525C">
        <w:rPr>
          <w:b/>
          <w:i/>
          <w:sz w:val="28"/>
          <w:szCs w:val="28"/>
        </w:rPr>
        <w:t>толщиной поверхностного слоя</w:t>
      </w:r>
      <w:r w:rsidRPr="0098525C">
        <w:rPr>
          <w:sz w:val="28"/>
          <w:szCs w:val="28"/>
        </w:rPr>
        <w:t xml:space="preserve"> (</w:t>
      </w:r>
      <w:r w:rsidRPr="0098525C">
        <w:rPr>
          <w:b/>
          <w:i/>
          <w:sz w:val="28"/>
          <w:szCs w:val="28"/>
        </w:rPr>
        <w:t>скин-слоя</w:t>
      </w:r>
      <w:r w:rsidRPr="0098525C">
        <w:rPr>
          <w:sz w:val="28"/>
          <w:szCs w:val="28"/>
        </w:rPr>
        <w:t xml:space="preserve">, но это понятие логичнее использовать для металлов):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6"/>
          <w:sz w:val="28"/>
          <w:szCs w:val="28"/>
        </w:rPr>
        <w:object w:dxaOrig="1040" w:dyaOrig="320">
          <v:shape id="_x0000_i1078" type="#_x0000_t75" style="width:51pt;height:16.5pt" o:ole="" fillcolor="window">
            <v:imagedata r:id="rId105" o:title=""/>
          </v:shape>
          <o:OLEObject Type="Embed" ProgID="Equation.DSMT4" ShapeID="_x0000_i1078" DrawAspect="Content" ObjectID="_1769521850" r:id="rId106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 xml:space="preserve">   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7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36195" distB="71755" distL="71755" distR="0" simplePos="0" relativeHeight="251660288" behindDoc="0" locked="0" layoutInCell="1" allowOverlap="1">
                <wp:simplePos x="0" y="0"/>
                <wp:positionH relativeFrom="column">
                  <wp:posOffset>127635</wp:posOffset>
                </wp:positionH>
                <wp:positionV relativeFrom="paragraph">
                  <wp:posOffset>575945</wp:posOffset>
                </wp:positionV>
                <wp:extent cx="2971800" cy="2209800"/>
                <wp:effectExtent l="4445" t="3810" r="0" b="0"/>
                <wp:wrapSquare wrapText="bothSides"/>
                <wp:docPr id="65" name="Группа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2209800"/>
                          <a:chOff x="851" y="10174"/>
                          <a:chExt cx="2931" cy="2055"/>
                        </a:xfrm>
                      </wpg:grpSpPr>
                      <wpg:grpSp>
                        <wpg:cNvPr id="66" name="Group 29"/>
                        <wpg:cNvGrpSpPr>
                          <a:grpSpLocks/>
                        </wpg:cNvGrpSpPr>
                        <wpg:grpSpPr bwMode="auto">
                          <a:xfrm>
                            <a:off x="851" y="10174"/>
                            <a:ext cx="2931" cy="2055"/>
                            <a:chOff x="851" y="10174"/>
                            <a:chExt cx="2931" cy="2055"/>
                          </a:xfrm>
                        </wpg:grpSpPr>
                        <wps:wsp>
                          <wps:cNvPr id="67" name="Rectangle 30" descr="Алмазная решетка (точечная)"/>
                          <wps:cNvSpPr>
                            <a:spLocks noChangeArrowheads="1"/>
                          </wps:cNvSpPr>
                          <wps:spPr bwMode="auto">
                            <a:xfrm>
                              <a:off x="1191" y="10628"/>
                              <a:ext cx="1984" cy="1247"/>
                            </a:xfrm>
                            <a:prstGeom prst="rect">
                              <a:avLst/>
                            </a:prstGeom>
                            <a:pattFill prst="dotDmnd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91" y="10628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91" y="11535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" y="11478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Pr="00D879DB" w:rsidRDefault="0098525C" w:rsidP="0098525C">
                                <w:pPr>
                                  <w:spacing w:before="120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1,8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%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P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1" name="Group 34"/>
                          <wpg:cNvGrpSpPr>
                            <a:grpSpLocks/>
                          </wpg:cNvGrpSpPr>
                          <wpg:grpSpPr bwMode="auto">
                            <a:xfrm>
                              <a:off x="1701" y="10174"/>
                              <a:ext cx="2081" cy="1644"/>
                              <a:chOff x="1531" y="10617"/>
                              <a:chExt cx="2081" cy="1644"/>
                            </a:xfrm>
                          </wpg:grpSpPr>
                          <wpg:grpSp>
                            <wpg:cNvPr id="72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92" y="11071"/>
                                <a:ext cx="720" cy="907"/>
                                <a:chOff x="2880" y="11071"/>
                                <a:chExt cx="720" cy="907"/>
                              </a:xfrm>
                            </wpg:grpSpPr>
                            <wps:wsp>
                              <wps:cNvPr id="73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05" y="11071"/>
                                  <a:ext cx="0" cy="9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0" y="1137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Pr="00D879DB" w:rsidRDefault="0098525C" w:rsidP="0098525C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D879DB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2</w:t>
                                    </w:r>
                                    <w:r w:rsidRPr="00D879DB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sym w:font="Symbol" w:char="F044"/>
                                    </w:r>
                                    <w:r w:rsidRPr="00D879DB">
                                      <w:rPr>
                                        <w:b/>
                                        <w:sz w:val="32"/>
                                        <w:szCs w:val="32"/>
                                        <w:vertAlign w:val="superscript"/>
                                      </w:rPr>
                                      <w:sym w:font="Symbol" w:char="F0B0"/>
                                    </w:r>
                                  </w:p>
                                  <w:p w:rsidR="0098525C" w:rsidRDefault="0098525C" w:rsidP="0098525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5" name="Text Box 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1" y="11184"/>
                                <a:ext cx="1152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525C" w:rsidRPr="00D879DB" w:rsidRDefault="0098525C" w:rsidP="0098525C">
                                  <w:pP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6,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5%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P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Text Box 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1" y="11439"/>
                                <a:ext cx="1152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525C" w:rsidRPr="00D879DB" w:rsidRDefault="0098525C" w:rsidP="0098525C">
                                  <w:pPr>
                                    <w:spacing w:before="120"/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13,5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%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P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7" name="Group 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31" y="10617"/>
                                <a:ext cx="655" cy="1644"/>
                                <a:chOff x="1361" y="10617"/>
                                <a:chExt cx="655" cy="1644"/>
                              </a:xfrm>
                            </wpg:grpSpPr>
                            <wps:wsp>
                              <wps:cNvPr id="78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1" y="10617"/>
                                  <a:ext cx="655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Pr="00D879DB" w:rsidRDefault="0098525C" w:rsidP="0098525C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D879DB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P</w:t>
                                    </w:r>
                                    <w:r w:rsidRPr="00D879DB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9" name="Group 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6" y="10730"/>
                                  <a:ext cx="0" cy="1531"/>
                                  <a:chOff x="1446" y="10730"/>
                                  <a:chExt cx="0" cy="1531"/>
                                </a:xfrm>
                              </wpg:grpSpPr>
                              <wpg:grpSp>
                                <wpg:cNvPr id="80" name="Group 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46" y="10730"/>
                                    <a:ext cx="0" cy="812"/>
                                    <a:chOff x="1440" y="10730"/>
                                    <a:chExt cx="0" cy="812"/>
                                  </a:xfrm>
                                </wpg:grpSpPr>
                                <wps:wsp>
                                  <wps:cNvPr id="81" name="Line 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40" y="11088"/>
                                      <a:ext cx="0" cy="45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2" name="Line 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40" y="10730"/>
                                      <a:ext cx="0" cy="3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stealth" w="lg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83" name="Group 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46" y="11520"/>
                                    <a:ext cx="0" cy="741"/>
                                    <a:chOff x="1872" y="11520"/>
                                    <a:chExt cx="0" cy="741"/>
                                  </a:xfrm>
                                </wpg:grpSpPr>
                                <wps:wsp>
                                  <wps:cNvPr id="84" name="Line 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72" y="11520"/>
                                      <a:ext cx="0" cy="45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5" name="Line 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72" y="11978"/>
                                      <a:ext cx="0" cy="28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s:wsp>
                          <wps:cNvPr id="86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" y="11024"/>
                              <a:ext cx="115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Pr="00D879DB" w:rsidRDefault="0098525C" w:rsidP="0098525C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98,2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%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P</w:t>
                                </w:r>
                                <w:r w:rsidRPr="00D879D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9" y="11797"/>
                              <a:ext cx="172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525C" w:rsidRDefault="0098525C" w:rsidP="0098525C">
                                <w:pPr>
                                  <w:widowControl w:val="0"/>
                                  <w:suppressLineNumbers/>
                                  <w:spacing w:before="240"/>
                                  <w:jc w:val="center"/>
                                  <w:rPr>
                                    <w:bCs/>
                                    <w:iCs/>
                                  </w:rPr>
                                </w:pPr>
                                <w:r>
                                  <w:rPr>
                                    <w:bCs/>
                                    <w:iCs/>
                                  </w:rPr>
                                  <w:t xml:space="preserve">Рис. </w:t>
                                </w:r>
                                <w:r>
                                  <w:rPr>
                                    <w:bCs/>
                                    <w:iCs/>
                                  </w:rPr>
                                  <w:t>10.</w:t>
                                </w:r>
                                <w:r>
                                  <w:rPr>
                                    <w:bCs/>
                                    <w:iCs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8" name="Group 51"/>
                          <wpg:cNvGrpSpPr>
                            <a:grpSpLocks/>
                          </wpg:cNvGrpSpPr>
                          <wpg:grpSpPr bwMode="auto">
                            <a:xfrm>
                              <a:off x="2609" y="10571"/>
                              <a:ext cx="720" cy="511"/>
                              <a:chOff x="2410" y="11014"/>
                              <a:chExt cx="720" cy="511"/>
                            </a:xfrm>
                          </wpg:grpSpPr>
                          <wps:wsp>
                            <wps:cNvPr id="89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52" y="11071"/>
                                <a:ext cx="0" cy="4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sm" len="sm"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0" y="11014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525C" w:rsidRPr="00D879DB" w:rsidRDefault="0098525C" w:rsidP="0098525C">
                                  <w:pPr>
                                    <w:spacing w:before="120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 xml:space="preserve">  </w:t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sym w:font="Symbol" w:char="F044"/>
                                  </w:r>
                                  <w:r w:rsidRPr="00D879DB">
                                    <w:rPr>
                                      <w:b/>
                                      <w:i/>
                                      <w:sz w:val="32"/>
                                      <w:szCs w:val="32"/>
                                      <w:vertAlign w:val="superscript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1191" y="11081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" o:spid="_x0000_s1098" style="position:absolute;left:0;text-align:left;margin-left:10.05pt;margin-top:45.35pt;width:234pt;height:174pt;z-index:251660288;mso-wrap-distance-left:5.65pt;mso-wrap-distance-top:2.85pt;mso-wrap-distance-right:0;mso-wrap-distance-bottom:5.65pt" coordorigin="851,10174" coordsize="2931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">
                <v:group id="Group 29" o:spid="_x0000_s1099" style="position:absolute;left:851;top:10174;width:2931;height:2055" coordorigin="851,10174" coordsize="2931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rect id="Rectangle 30" o:spid="_x0000_s1100" alt="Алмазная решетка (точечная)" style="position:absolute;left:1191;top:10628;width:1984;height:1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aXJMUA&#10;AADbAAAADwAAAGRycy9kb3ducmV2LnhtbESPQWuDQBSE74X+h+UVepFkTQo2mGxCEQqlPWlSvD7c&#10;V7Vx34q7VfPvs4FAj8PMfMPsDrPpxEiDay0rWC1jEMSV1S3XCk7H98UGhPPIGjvLpOBCDg77x4cd&#10;ptpOnNNY+FoECLsUFTTe96mUrmrIoFvanjh4P3Yw6IMcaqkHnALcdHIdx4k02HJYaLCnrKHqXPwZ&#10;BZ/roq3L7Df6Lr9ezqu8jDZVFin1/DS/bUF4mv1/+N7+0AqSV7h9CT9A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9pckxQAAANsAAAAPAAAAAAAAAAAAAAAAAJgCAABkcnMv&#10;ZG93bnJldi54bWxQSwUGAAAAAAQABAD1AAAAigMAAAAA&#10;" fillcolor="black" stroked="f" strokeweight=".25pt">
                    <v:fill r:id="rId107" o:title="" type="pattern"/>
                  </v:rect>
                  <v:line id="Line 31" o:spid="_x0000_s1101" style="position:absolute;visibility:visible;mso-wrap-style:square" from="1191,10628" to="3207,10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VrFc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Uam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VWsVwQAAANsAAAAPAAAAAAAAAAAAAAAA&#10;AKECAABkcnMvZG93bnJldi54bWxQSwUGAAAAAAQABAD5AAAAjwMAAAAA&#10;" strokeweight="1.5pt"/>
                  <v:line id="Line 32" o:spid="_x0000_s1102" style="position:absolute;visibility:visible;mso-wrap-style:square" from="1191,11535" to="3207,11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ebNM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jO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5s0xAAAANsAAAAPAAAAAAAAAAAA&#10;AAAAAKECAABkcnMvZG93bnJldi54bWxQSwUGAAAAAAQABAD5AAAAkgMAAAAA&#10;">
                    <v:stroke dashstyle="1 1"/>
                  </v:line>
                  <v:shape id="Text Box 33" o:spid="_x0000_s1103" type="#_x0000_t202" style="position:absolute;left:851;top:11478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98525C" w:rsidRPr="00D879DB" w:rsidRDefault="0098525C" w:rsidP="0098525C">
                          <w:pPr>
                            <w:spacing w:before="120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1,8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</w:rPr>
                            <w:t>%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34" o:spid="_x0000_s1104" style="position:absolute;left:1701;top:10174;width:2081;height:1644" coordorigin="1531,10617" coordsize="2081,1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group id="Group 35" o:spid="_x0000_s1105" style="position:absolute;left:2892;top:11071;width:720;height:907" coordorigin="2880,11071" coordsize="720,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<v:line id="Line 36" o:spid="_x0000_s1106" style="position:absolute;visibility:visible;mso-wrap-style:square" from="3005,11071" to="3005,1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v9hcQAAADbAAAADwAAAGRycy9kb3ducmV2LnhtbESPQWvCQBSE70L/w/IK3symBrSkrqEU&#10;JEJAaGyhx0f2NQnNvo27q8Z/7xYKPQ4z8w2zKSYziAs531tW8JSkIIgbq3tuFXwcd4tnED4gaxws&#10;k4IbeSi2D7MN5tpe+Z0udWhFhLDPUUEXwphL6ZuODPrEjsTR+7bOYIjStVI7vEa4GeQyTVfSYM9x&#10;ocOR3jpqfuqzUVB+mqouTXPL9tW6qqvTIXNfpNT8cXp9ARFoCv/hv/ZeK1hn8Psl/gC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+/2FxAAAANsAAAAPAAAAAAAAAAAA&#10;AAAAAKECAABkcnMvZG93bnJldi54bWxQSwUGAAAAAAQABAD5AAAAkgMAAAAA&#10;">
                        <v:stroke startarrow="classic" endarrow="classic"/>
                      </v:line>
                      <v:shape id="Text Box 37" o:spid="_x0000_s1107" type="#_x0000_t202" style="position:absolute;left:2880;top:1137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<v:textbox>
                          <w:txbxContent>
                            <w:p w:rsidR="0098525C" w:rsidRPr="00D879DB" w:rsidRDefault="0098525C" w:rsidP="0098525C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D879DB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2</w:t>
                              </w:r>
                              <w:r w:rsidRPr="00D879DB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sym w:font="Symbol" w:char="F044"/>
                              </w:r>
                              <w:r w:rsidRPr="00D879DB"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  <w:sym w:font="Symbol" w:char="F0B0"/>
                              </w:r>
                            </w:p>
                            <w:p w:rsidR="0098525C" w:rsidRDefault="0098525C" w:rsidP="0098525C"/>
                          </w:txbxContent>
                        </v:textbox>
                      </v:shape>
                    </v:group>
                    <v:shape id="Text Box 38" o:spid="_x0000_s1108" type="#_x0000_t202" style="position:absolute;left:1531;top:11184;width:115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<v:textbox>
                        <w:txbxContent>
                          <w:p w:rsidR="0098525C" w:rsidRPr="00D879DB" w:rsidRDefault="0098525C" w:rsidP="0098525C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8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6,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5%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39" o:spid="_x0000_s1109" type="#_x0000_t202" style="position:absolute;left:1531;top:11439;width:115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<v:textbox>
                        <w:txbxContent>
                          <w:p w:rsidR="0098525C" w:rsidRPr="00D879DB" w:rsidRDefault="0098525C" w:rsidP="0098525C">
                            <w:pPr>
                              <w:spacing w:before="120"/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13,5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%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group id="Group 40" o:spid="_x0000_s1110" style="position:absolute;left:1531;top:10617;width:655;height:1644" coordorigin="1361,10617" coordsize="655,1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<v:shape id="Text Box 41" o:spid="_x0000_s1111" type="#_x0000_t202" style="position:absolute;left:1361;top:10617;width:655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<v:textbox>
                          <w:txbxContent>
                            <w:p w:rsidR="0098525C" w:rsidRPr="00D879DB" w:rsidRDefault="0098525C" w:rsidP="0098525C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D879DB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P</w:t>
                              </w:r>
                              <w:r w:rsidRPr="00D879DB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group id="Group 42" o:spid="_x0000_s1112" style="position:absolute;left:1446;top:10730;width:0;height:1531" coordorigin="1446,10730" coordsize="0,15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  <v:group id="Group 43" o:spid="_x0000_s1113" style="position:absolute;left:1446;top:10730;width:0;height:812" coordorigin="1440,10730" coordsize="0,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<v:line id="Line 44" o:spid="_x0000_s1114" style="position:absolute;visibility:visible;mso-wrap-style:square" from="1440,11088" to="1440,11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ANNMQAAADbAAAADwAAAGRycy9kb3ducmV2LnhtbESPzW7CMBCE75V4B2uReisOkNKQxiAE&#10;qtRDL4Q+wBJvfkq8jmKTpG9fV6rU42hmvtFk+8m0YqDeNZYVLBcRCOLC6oYrBZ+Xt6cEhPPIGlvL&#10;pOCbHOx3s4cMU21HPtOQ+0oECLsUFdTed6mUrqjJoFvYjjh4pe0N+iD7SuoexwA3rVxF0UYabDgs&#10;1NjRsabilt+NAmnXidye4jh2p+eX8WO46Gv5pdTjfDq8gvA0+f/wX/tdK0iW8Psl/AC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A00xAAAANsAAAAPAAAAAAAAAAAA&#10;AAAAAKECAABkcnMvZG93bnJldi54bWxQSwUGAAAAAAQABAD5AAAAkgMAAAAA&#10;">
                            <v:stroke startarrowwidth="narrow" startarrowlength="short" endarrow="classic"/>
                          </v:line>
                          <v:line id="Line 45" o:spid="_x0000_s1115" style="position:absolute;visibility:visible;mso-wrap-style:square" from="1440,10730" to="1440,11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H3NMUAAADbAAAADwAAAGRycy9kb3ducmV2LnhtbESPQWvCQBSE74L/YXmF3nSjBbWpq0hE&#10;6KlQTWmPz+xrEpp9G7ObuP77bqHgcZiZb5j1NphGDNS52rKC2TQBQVxYXXOpID8dJisQziNrbCyT&#10;ghs52G7GozWm2l75nYajL0WEsEtRQeV9m0rpiooMuqltiaP3bTuDPsqulLrDa4SbRs6TZCEN1hwX&#10;Kmwpq6j4OfZGwTLb7/LzVwjP/efTx6wflm+X7KzU40PYvYDwFPw9/N9+1QpWc/j7En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8H3NMUAAADbAAAADwAAAAAAAAAA&#10;AAAAAAChAgAAZHJzL2Rvd25yZXYueG1sUEsFBgAAAAAEAAQA+QAAAJMDAAAAAA==&#10;" strokeweight="1pt">
                            <v:stroke startarrowwidth="narrow" startarrowlength="short" endarrow="classic" endarrowwidth="wide" endarrowlength="long"/>
                          </v:line>
                        </v:group>
                        <v:group id="Group 46" o:spid="_x0000_s1116" style="position:absolute;left:1446;top:11520;width:0;height:741" coordorigin="1872,11520" coordsize="0,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  <v:line id="Line 47" o:spid="_x0000_s1117" style="position:absolute;visibility:visible;mso-wrap-style:square" from="1872,11520" to="1872,11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eurMMAAADbAAAADwAAAGRycy9kb3ducmV2LnhtbESPwW7CMBBE70j8g7WVuIFTCG0IGFSB&#10;kDhwAfoB23hJ0sbrKHaT8PcYCYnjaGbeaFab3lSipcaVlhW8TyIQxJnVJecKvi/7cQLCeWSNlWVS&#10;cCMHm/VwsMJU245P1J59LgKEXYoKCu/rVEqXFWTQTWxNHLyrbQz6IJtc6ga7ADeVnEbRhzRYclgo&#10;sKZtQdnf+d8okHaWyMUujmO3m392x/aif66/So3e+q8lCE+9f4Wf7YNWkMTw+BJ+gF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3rqzDAAAA2wAAAA8AAAAAAAAAAAAA&#10;AAAAoQIAAGRycy9kb3ducmV2LnhtbFBLBQYAAAAABAAEAPkAAACRAwAAAAA=&#10;">
                            <v:stroke startarrowwidth="narrow" startarrowlength="short" endarrow="classic"/>
                          </v:line>
                          <v:line id="Line 48" o:spid="_x0000_s1118" style="position:absolute;visibility:visible;mso-wrap-style:square" from="1872,11978" to="1872,12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sLN8QAAADbAAAADwAAAGRycy9kb3ducmV2LnhtbESPwW7CMBBE70j8g7VIvRUHGmhIcSJU&#10;VKmHXgj9gCVekpR4HcVukv59XakSx9HMvNHs88m0YqDeNZYVrJYRCOLS6oYrBZ/nt8cEhPPIGlvL&#10;pOCHHOTZfLbHVNuRTzQUvhIBwi5FBbX3XSqlK2sy6Ja2Iw7e1fYGfZB9JXWPY4CbVq6jaCsNNhwW&#10;auzotabyVnwbBdI+JXJ3jOPYHTfP48dw1pfrl1IPi+nwAsLT5O/h//a7VpBs4O9L+AEy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+ws3xAAAANsAAAAPAAAAAAAAAAAA&#10;AAAAAKECAABkcnMvZG93bnJldi54bWxQSwUGAAAAAAQABAD5AAAAkgMAAAAA&#10;">
                            <v:stroke startarrowwidth="narrow" startarrowlength="short" endarrow="classic"/>
                          </v:line>
                        </v:group>
                      </v:group>
                    </v:group>
                  </v:group>
                  <v:shape id="Text Box 49" o:spid="_x0000_s1119" type="#_x0000_t202" style="position:absolute;left:851;top:11024;width:115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<v:textbox>
                      <w:txbxContent>
                        <w:p w:rsidR="0098525C" w:rsidRPr="00D879DB" w:rsidRDefault="0098525C" w:rsidP="0098525C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98,2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</w:rPr>
                            <w:t>%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 w:rsidRPr="00D879DB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0" o:spid="_x0000_s1120" type="#_x0000_t202" style="position:absolute;left:1209;top:11797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<v:textbox>
                      <w:txbxContent>
                        <w:p w:rsidR="0098525C" w:rsidRDefault="0098525C" w:rsidP="0098525C">
                          <w:pPr>
                            <w:widowControl w:val="0"/>
                            <w:suppressLineNumbers/>
                            <w:spacing w:before="240"/>
                            <w:jc w:val="center"/>
                            <w:rPr>
                              <w:bCs/>
                              <w:iCs/>
                            </w:rPr>
                          </w:pPr>
                          <w:r>
                            <w:rPr>
                              <w:bCs/>
                              <w:iCs/>
                            </w:rPr>
                            <w:t xml:space="preserve">Рис. </w:t>
                          </w:r>
                          <w:r>
                            <w:rPr>
                              <w:bCs/>
                              <w:iCs/>
                            </w:rPr>
                            <w:t>10.</w:t>
                          </w:r>
                          <w:r>
                            <w:rPr>
                              <w:bCs/>
                              <w:iCs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51" o:spid="_x0000_s1121" style="position:absolute;left:2609;top:10571;width:720;height:511" coordorigin="2410,11014" coordsize="720,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line id="Line 52" o:spid="_x0000_s1122" style="position:absolute;visibility:visible;mso-wrap-style:square" from="2552,11071" to="2552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WE/MIAAADbAAAADwAAAGRycy9kb3ducmV2LnhtbESPQWvCQBSE7wX/w/KE3uomImJTVymC&#10;4rW2pTk+ss8kNfs27j41/fddodDjMDPfMMv14Dp1pRBbzwbySQaKuPK25drAx/v2aQEqCrLFzjMZ&#10;+KEI69XoYYmF9Td+o+tBapUgHAs00Ij0hdaxashhnPieOHlHHxxKkqHWNuAtwV2np1k21w5bTgsN&#10;9rRpqDodLs6APX7luYT++1yLLT93ujy15cyYx/Hw+gJKaJD/8F97bw0snuH+Jf0A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WE/MIAAADbAAAADwAAAAAAAAAAAAAA&#10;AAChAgAAZHJzL2Rvd25yZXYueG1sUEsFBgAAAAAEAAQA+QAAAJADAAAAAA==&#10;">
                      <v:stroke startarrow="classic" startarrowwidth="narrow" startarrowlength="short" endarrow="classic" endarrowwidth="narrow" endarrowlength="short"/>
                    </v:line>
                    <v:shape id="Text Box 53" o:spid="_x0000_s1123" type="#_x0000_t202" style="position:absolute;left:2410;top:1101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<v:textbox>
                        <w:txbxContent>
                          <w:p w:rsidR="0098525C" w:rsidRPr="00D879DB" w:rsidRDefault="0098525C" w:rsidP="0098525C">
                            <w:pPr>
                              <w:spacing w:before="120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 xml:space="preserve">  </w:t>
                            </w:r>
                            <w:r w:rsidRPr="00D879DB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sym w:font="Symbol" w:char="F044"/>
                            </w:r>
                            <w:r w:rsidRPr="00D879DB">
                              <w:rPr>
                                <w:b/>
                                <w:i/>
                                <w:sz w:val="32"/>
                                <w:szCs w:val="32"/>
                                <w:vertAlign w:val="superscript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</v:group>
                </v:group>
                <v:line id="Line 54" o:spid="_x0000_s1124" style="position:absolute;visibility:visible;mso-wrap-style:square" from="1191,11081" to="3207,11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p+7cMAAADbAAAADwAAAGRycy9kb3ducmV2LnhtbESPQWsCMRSE70L/Q3iFXqQmCopdjVIW&#10;BKGCuq33x+a5u7h5WZJUt/++EQSPw8x8wyzXvW3FlXxoHGsYjxQI4tKZhisNP9+b9zmIEJENto5J&#10;wx8FWK9eBkvMjLvxka5FrESCcMhQQx1jl0kZyposhpHriJN3dt5iTNJX0ni8Jbht5USpmbTYcFqo&#10;saO8pvJS/FoNw90p/5ocZnvKeUPTaqv2vlRav732nwsQkfr4DD/aW6PhYwz3L+k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afu3DAAAA2wAAAA8AAAAAAAAAAAAA&#10;AAAAoQIAAGRycy9kb3ducmV2LnhtbFBLBQYAAAAABAAEAPkAAACRAwAAAAA=&#10;" strokeweight="1pt">
                  <v:stroke dashstyle="1 1"/>
                </v:line>
                <w10:wrap type="square"/>
              </v:group>
            </w:pict>
          </mc:Fallback>
        </mc:AlternateContent>
      </w:r>
      <w:r w:rsidRPr="0098525C">
        <w:rPr>
          <w:sz w:val="28"/>
          <w:szCs w:val="28"/>
        </w:rPr>
        <w:t xml:space="preserve">При прохождении слоя вещества </w:t>
      </w:r>
      <w:r w:rsidRPr="0098525C">
        <w:rPr>
          <w:bCs/>
          <w:i/>
          <w:sz w:val="28"/>
          <w:szCs w:val="28"/>
        </w:rPr>
        <w:t>z =</w:t>
      </w:r>
      <w:r w:rsidRPr="0098525C">
        <w:rPr>
          <w:bCs/>
          <w:i/>
          <w:sz w:val="28"/>
          <w:szCs w:val="28"/>
        </w:rPr>
        <w:sym w:font="Symbol" w:char="F044"/>
      </w:r>
      <w:r w:rsidRPr="0098525C">
        <w:rPr>
          <w:bCs/>
          <w:i/>
          <w:sz w:val="28"/>
          <w:szCs w:val="28"/>
        </w:rPr>
        <w:sym w:font="Symbol" w:char="F0B0"/>
      </w:r>
      <w:r w:rsidRPr="0098525C">
        <w:rPr>
          <w:sz w:val="28"/>
          <w:szCs w:val="28"/>
        </w:rPr>
        <w:t xml:space="preserve"> амплитуда ЭМП ослабляется в </w:t>
      </w:r>
      <w:r w:rsidRPr="0098525C">
        <w:rPr>
          <w:b/>
          <w:i/>
          <w:sz w:val="28"/>
          <w:szCs w:val="28"/>
        </w:rPr>
        <w:t>е</w:t>
      </w:r>
      <w:r w:rsidRPr="0098525C">
        <w:rPr>
          <w:sz w:val="28"/>
          <w:szCs w:val="28"/>
        </w:rPr>
        <w:t xml:space="preserve"> (</w:t>
      </w:r>
      <w:r w:rsidRPr="0098525C">
        <w:rPr>
          <w:i/>
          <w:sz w:val="28"/>
          <w:szCs w:val="28"/>
        </w:rPr>
        <w:t>е = 2,718…</w:t>
      </w:r>
      <w:r w:rsidRPr="0098525C">
        <w:rPr>
          <w:sz w:val="28"/>
          <w:szCs w:val="28"/>
        </w:rPr>
        <w:t xml:space="preserve">) раз, и соответственно в следующий слой (рис. 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3) прох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дит лишь </w:t>
      </w:r>
      <w:r w:rsidRPr="0098525C">
        <w:rPr>
          <w:bCs/>
          <w:i/>
          <w:sz w:val="28"/>
          <w:szCs w:val="28"/>
        </w:rPr>
        <w:t>1/е</w:t>
      </w:r>
      <w:r w:rsidRPr="0098525C">
        <w:rPr>
          <w:bCs/>
          <w:i/>
          <w:sz w:val="28"/>
          <w:szCs w:val="28"/>
          <w:vertAlign w:val="superscript"/>
        </w:rPr>
        <w:t>2</w:t>
      </w:r>
      <w:r w:rsidRPr="0098525C">
        <w:rPr>
          <w:sz w:val="28"/>
          <w:szCs w:val="28"/>
        </w:rPr>
        <w:t xml:space="preserve"> мощности ЭМП. П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лучается, что в поверхностном слое </w:t>
      </w:r>
      <w:r w:rsidRPr="0098525C">
        <w:rPr>
          <w:b/>
          <w:i/>
          <w:sz w:val="28"/>
          <w:szCs w:val="28"/>
        </w:rPr>
        <w:sym w:font="Symbol" w:char="F044"/>
      </w:r>
      <w:r w:rsidRPr="0098525C">
        <w:rPr>
          <w:b/>
          <w:i/>
          <w:sz w:val="28"/>
          <w:szCs w:val="28"/>
        </w:rPr>
        <w:sym w:font="Symbol" w:char="F0B0"/>
      </w:r>
      <w:r w:rsidRPr="0098525C">
        <w:rPr>
          <w:sz w:val="28"/>
          <w:szCs w:val="28"/>
        </w:rPr>
        <w:t xml:space="preserve"> концентрируется </w:t>
      </w:r>
      <w:r w:rsidRPr="0098525C">
        <w:rPr>
          <w:b/>
          <w:i/>
          <w:sz w:val="28"/>
          <w:szCs w:val="28"/>
        </w:rPr>
        <w:t>86,5</w: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>%</w:t>
      </w:r>
      <w:r w:rsidRPr="0098525C">
        <w:rPr>
          <w:sz w:val="28"/>
          <w:szCs w:val="28"/>
        </w:rPr>
        <w:t xml:space="preserve"> энергии ЭМП, в слое </w:t>
      </w:r>
      <w:r w:rsidRPr="0098525C">
        <w:rPr>
          <w:b/>
          <w:i/>
          <w:sz w:val="28"/>
          <w:szCs w:val="28"/>
        </w:rPr>
        <w:t>2</w:t>
      </w:r>
      <w:r w:rsidRPr="0098525C">
        <w:rPr>
          <w:b/>
          <w:i/>
          <w:sz w:val="28"/>
          <w:szCs w:val="28"/>
        </w:rPr>
        <w:sym w:font="Symbol" w:char="F044"/>
      </w:r>
      <w:r w:rsidRPr="0098525C">
        <w:rPr>
          <w:b/>
          <w:i/>
          <w:sz w:val="28"/>
          <w:szCs w:val="28"/>
        </w:rPr>
        <w:sym w:font="Symbol" w:char="F0B0"/>
      </w:r>
      <w:r w:rsidRPr="0098525C">
        <w:rPr>
          <w:sz w:val="28"/>
          <w:szCs w:val="28"/>
        </w:rPr>
        <w:t xml:space="preserve"> – </w:t>
      </w:r>
      <w:r w:rsidRPr="0098525C">
        <w:rPr>
          <w:b/>
          <w:i/>
          <w:sz w:val="28"/>
          <w:szCs w:val="28"/>
        </w:rPr>
        <w:t>98,2</w: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>%</w:t>
      </w:r>
      <w:r w:rsidRPr="0098525C">
        <w:rPr>
          <w:sz w:val="28"/>
          <w:szCs w:val="28"/>
        </w:rPr>
        <w:t>,</w:t>
      </w:r>
      <w:r w:rsidRPr="0098525C">
        <w:rPr>
          <w:b/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а в слое </w:t>
      </w:r>
      <w:r w:rsidRPr="0098525C">
        <w:rPr>
          <w:b/>
          <w:i/>
          <w:sz w:val="28"/>
          <w:szCs w:val="28"/>
        </w:rPr>
        <w:t>3</w:t>
      </w:r>
      <w:r w:rsidRPr="0098525C">
        <w:rPr>
          <w:b/>
          <w:i/>
          <w:sz w:val="28"/>
          <w:szCs w:val="28"/>
        </w:rPr>
        <w:sym w:font="Symbol" w:char="F044"/>
      </w:r>
      <w:r w:rsidRPr="0098525C">
        <w:rPr>
          <w:b/>
          <w:i/>
          <w:sz w:val="28"/>
          <w:szCs w:val="28"/>
        </w:rPr>
        <w:sym w:font="Symbol" w:char="F0B0"/>
      </w:r>
      <w:r w:rsidRPr="0098525C">
        <w:rPr>
          <w:sz w:val="28"/>
          <w:szCs w:val="28"/>
        </w:rPr>
        <w:t xml:space="preserve"> – </w:t>
      </w:r>
      <w:r w:rsidRPr="0098525C">
        <w:rPr>
          <w:b/>
          <w:i/>
          <w:sz w:val="28"/>
          <w:szCs w:val="28"/>
        </w:rPr>
        <w:t>99,8</w: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>%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Таким образом, зная </w:t>
      </w:r>
      <w:r w:rsidRPr="0098525C">
        <w:rPr>
          <w:b/>
          <w:i/>
          <w:sz w:val="28"/>
          <w:szCs w:val="28"/>
        </w:rPr>
        <w:t>коэфф</w:t>
      </w:r>
      <w:r w:rsidRPr="0098525C">
        <w:rPr>
          <w:b/>
          <w:i/>
          <w:sz w:val="28"/>
          <w:szCs w:val="28"/>
        </w:rPr>
        <w:t>и</w:t>
      </w:r>
      <w:r w:rsidRPr="0098525C">
        <w:rPr>
          <w:b/>
          <w:i/>
          <w:sz w:val="28"/>
          <w:szCs w:val="28"/>
        </w:rPr>
        <w:t>циент затухания</w:t>
      </w:r>
      <w:r w:rsidRPr="0098525C">
        <w:rPr>
          <w:sz w:val="28"/>
          <w:szCs w:val="28"/>
        </w:rPr>
        <w:t>, можно опред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 xml:space="preserve">лить область </w:t>
      </w:r>
      <w:r w:rsidRPr="0098525C">
        <w:rPr>
          <w:b/>
          <w:i/>
          <w:sz w:val="28"/>
          <w:szCs w:val="28"/>
        </w:rPr>
        <w:t>преимущественной концентрации энергии</w:t>
      </w:r>
      <w:r w:rsidRPr="0098525C">
        <w:rPr>
          <w:sz w:val="28"/>
          <w:szCs w:val="28"/>
        </w:rPr>
        <w:t xml:space="preserve"> ЭМВ в в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 xml:space="preserve">ществе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В случае диэлектриков толщина поверхностного слоя значительна, в то время как для проводников на ВЧ и ОВЧ она составляет доли милл</w:t>
      </w:r>
      <w:r w:rsidRPr="0098525C">
        <w:rPr>
          <w:sz w:val="28"/>
          <w:szCs w:val="28"/>
        </w:rPr>
        <w:t>и</w:t>
      </w:r>
      <w:r w:rsidRPr="0098525C">
        <w:rPr>
          <w:sz w:val="28"/>
          <w:szCs w:val="28"/>
        </w:rPr>
        <w:t xml:space="preserve">метра </w:t>
      </w:r>
      <w:r w:rsidRPr="0098525C">
        <w:rPr>
          <w:bCs/>
          <w:sz w:val="28"/>
          <w:szCs w:val="28"/>
        </w:rPr>
        <w:t>[1]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b/>
          <w:sz w:val="28"/>
          <w:szCs w:val="28"/>
        </w:rPr>
        <w:t>Параметры ЭМВ.</w:t>
      </w:r>
      <w:r w:rsidRPr="0098525C">
        <w:rPr>
          <w:b/>
          <w:i/>
          <w:sz w:val="28"/>
          <w:szCs w:val="28"/>
        </w:rPr>
        <w:t xml:space="preserve"> Длиной волны </w:t>
      </w:r>
      <w:r w:rsidRPr="0098525C">
        <w:rPr>
          <w:b/>
          <w:i/>
          <w:sz w:val="28"/>
          <w:szCs w:val="28"/>
        </w:rPr>
        <w:sym w:font="Symbol" w:char="F06C"/>
      </w:r>
      <w:r w:rsidRPr="0098525C">
        <w:rPr>
          <w:sz w:val="28"/>
          <w:szCs w:val="28"/>
        </w:rPr>
        <w:t xml:space="preserve"> называется </w:t>
      </w:r>
      <w:r w:rsidRPr="0098525C">
        <w:rPr>
          <w:b/>
          <w:i/>
          <w:sz w:val="28"/>
          <w:szCs w:val="28"/>
        </w:rPr>
        <w:t>расстояние между двумя фронтами</w:t>
      </w:r>
      <w:r w:rsidRPr="0098525C">
        <w:rPr>
          <w:sz w:val="28"/>
          <w:szCs w:val="28"/>
        </w:rPr>
        <w:t xml:space="preserve"> ЭМВ, различающимися по фазе на </w:t>
      </w:r>
      <w:r w:rsidRPr="0098525C">
        <w:rPr>
          <w:bCs/>
          <w:i/>
          <w:sz w:val="28"/>
          <w:szCs w:val="28"/>
        </w:rPr>
        <w:t>2</w:t>
      </w:r>
      <w:r w:rsidRPr="0098525C">
        <w:rPr>
          <w:bCs/>
          <w:i/>
          <w:sz w:val="28"/>
          <w:szCs w:val="28"/>
        </w:rPr>
        <w:sym w:font="Symbol" w:char="F070"/>
      </w:r>
      <w:r w:rsidRPr="0098525C">
        <w:rPr>
          <w:sz w:val="28"/>
          <w:szCs w:val="28"/>
        </w:rPr>
        <w:t xml:space="preserve"> (360</w:t>
      </w:r>
      <w:r w:rsidRPr="0098525C">
        <w:rPr>
          <w:sz w:val="28"/>
          <w:szCs w:val="28"/>
        </w:rPr>
        <w:sym w:font="Symbol" w:char="F0B0"/>
      </w:r>
      <w:r w:rsidRPr="0098525C">
        <w:rPr>
          <w:sz w:val="28"/>
          <w:szCs w:val="28"/>
        </w:rPr>
        <w:t xml:space="preserve">):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30"/>
          <w:sz w:val="28"/>
          <w:szCs w:val="28"/>
        </w:rPr>
        <w:object w:dxaOrig="820" w:dyaOrig="700">
          <v:shape id="_x0000_i1079" type="#_x0000_t75" style="width:40.5pt;height:34.5pt" o:ole="" fillcolor="window">
            <v:imagedata r:id="rId108" o:title=""/>
          </v:shape>
          <o:OLEObject Type="Embed" ProgID="Equation.DSMT4" ShapeID="_x0000_i1079" DrawAspect="Content" ObjectID="_1769521851" r:id="rId109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8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Фазовой скоростью</w:t>
      </w:r>
      <w:r w:rsidRPr="0098525C">
        <w:rPr>
          <w:sz w:val="28"/>
          <w:szCs w:val="28"/>
        </w:rPr>
        <w:t xml:space="preserve"> </w:t>
      </w:r>
      <w:r w:rsidRPr="0098525C">
        <w:rPr>
          <w:i/>
          <w:sz w:val="28"/>
          <w:szCs w:val="28"/>
        </w:rPr>
        <w:t>v</w:t>
      </w:r>
      <w:r w:rsidRPr="0098525C">
        <w:rPr>
          <w:i/>
          <w:sz w:val="28"/>
          <w:szCs w:val="28"/>
          <w:vertAlign w:val="subscript"/>
        </w:rPr>
        <w:t>ф</w:t>
      </w:r>
      <w:r w:rsidRPr="0098525C">
        <w:rPr>
          <w:sz w:val="28"/>
          <w:szCs w:val="28"/>
        </w:rPr>
        <w:t xml:space="preserve"> называется скорость перемещения </w:t>
      </w:r>
      <w:r w:rsidRPr="0098525C">
        <w:rPr>
          <w:b/>
          <w:i/>
          <w:sz w:val="28"/>
          <w:szCs w:val="28"/>
        </w:rPr>
        <w:t>фазового (волнового) фронта</w:t>
      </w:r>
      <w:r w:rsidRPr="0098525C">
        <w:rPr>
          <w:sz w:val="28"/>
          <w:szCs w:val="28"/>
        </w:rPr>
        <w:t xml:space="preserve"> ЭМВ. При анализе выражения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2) ранее были о</w:t>
      </w:r>
      <w:r w:rsidRPr="0098525C">
        <w:rPr>
          <w:sz w:val="28"/>
          <w:szCs w:val="28"/>
        </w:rPr>
        <w:t>п</w:t>
      </w:r>
      <w:r w:rsidRPr="0098525C">
        <w:rPr>
          <w:sz w:val="28"/>
          <w:szCs w:val="28"/>
        </w:rPr>
        <w:t>ределены направление движения и скорость фронта ЭМВ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30"/>
          <w:sz w:val="28"/>
          <w:szCs w:val="28"/>
        </w:rPr>
        <w:object w:dxaOrig="859" w:dyaOrig="700">
          <v:shape id="_x0000_i1080" type="#_x0000_t75" style="width:43.5pt;height:34.5pt" o:ole="" fillcolor="window">
            <v:imagedata r:id="rId110" o:title=""/>
          </v:shape>
          <o:OLEObject Type="Embed" ProgID="Equation.DSMT4" ShapeID="_x0000_i1080" DrawAspect="Content" ObjectID="_1769521852" r:id="rId111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9)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Фазовая скорость может изменяться в </w:t>
      </w:r>
      <w:r w:rsidRPr="0098525C">
        <w:rPr>
          <w:b/>
          <w:i/>
          <w:sz w:val="28"/>
          <w:szCs w:val="28"/>
        </w:rPr>
        <w:t xml:space="preserve">любых пределах </w:t>
      </w:r>
      <w:r w:rsidRPr="0098525C">
        <w:rPr>
          <w:sz w:val="28"/>
          <w:szCs w:val="28"/>
        </w:rPr>
        <w:t xml:space="preserve">(может быть больше </w:t>
      </w:r>
      <w:r w:rsidRPr="0098525C">
        <w:rPr>
          <w:b/>
          <w:i/>
          <w:sz w:val="28"/>
          <w:szCs w:val="28"/>
        </w:rPr>
        <w:t>с</w:t>
      </w:r>
      <w:r w:rsidRPr="0098525C">
        <w:rPr>
          <w:sz w:val="28"/>
          <w:szCs w:val="28"/>
        </w:rPr>
        <w:t xml:space="preserve">!), поскольку </w:t>
      </w:r>
      <w:r w:rsidRPr="0098525C">
        <w:rPr>
          <w:b/>
          <w:i/>
          <w:sz w:val="28"/>
          <w:szCs w:val="28"/>
        </w:rPr>
        <w:t xml:space="preserve">не является скоростью переноса энергии </w:t>
      </w:r>
      <w:r w:rsidRPr="0098525C">
        <w:rPr>
          <w:bCs/>
          <w:sz w:val="28"/>
          <w:szCs w:val="28"/>
        </w:rPr>
        <w:t>[1]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Групповой скоростью</w:t>
      </w:r>
      <w:r w:rsidRPr="0098525C">
        <w:rPr>
          <w:sz w:val="28"/>
          <w:szCs w:val="28"/>
        </w:rPr>
        <w:t xml:space="preserve"> </w:t>
      </w:r>
      <w:r w:rsidRPr="0098525C">
        <w:rPr>
          <w:i/>
          <w:sz w:val="28"/>
          <w:szCs w:val="28"/>
        </w:rPr>
        <w:t>v</w:t>
      </w:r>
      <w:r w:rsidRPr="0098525C">
        <w:rPr>
          <w:i/>
          <w:sz w:val="28"/>
          <w:szCs w:val="28"/>
          <w:vertAlign w:val="subscript"/>
        </w:rPr>
        <w:t>гр</w:t>
      </w:r>
      <w:r w:rsidRPr="0098525C">
        <w:rPr>
          <w:sz w:val="28"/>
          <w:szCs w:val="28"/>
        </w:rPr>
        <w:t xml:space="preserve"> называют скорость движения фронта (н</w:t>
      </w:r>
      <w:r w:rsidRPr="0098525C">
        <w:rPr>
          <w:sz w:val="28"/>
          <w:szCs w:val="28"/>
        </w:rPr>
        <w:t>а</w:t>
      </w:r>
      <w:r w:rsidRPr="0098525C">
        <w:rPr>
          <w:sz w:val="28"/>
          <w:szCs w:val="28"/>
        </w:rPr>
        <w:t xml:space="preserve">пример, максимума) </w:t>
      </w:r>
      <w:r w:rsidRPr="0098525C">
        <w:rPr>
          <w:b/>
          <w:i/>
          <w:sz w:val="28"/>
          <w:szCs w:val="28"/>
        </w:rPr>
        <w:t>огибающей</w:t>
      </w:r>
      <w:r w:rsidRPr="0098525C">
        <w:rPr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>модулированного</w:t>
      </w:r>
      <w:r w:rsidRPr="0098525C">
        <w:rPr>
          <w:sz w:val="28"/>
          <w:szCs w:val="28"/>
        </w:rPr>
        <w:t xml:space="preserve"> сигнала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>Информационный сигнал не является монохроматическим, он зан</w:t>
      </w:r>
      <w:r w:rsidRPr="0098525C">
        <w:rPr>
          <w:sz w:val="28"/>
          <w:szCs w:val="28"/>
        </w:rPr>
        <w:t>и</w:t>
      </w:r>
      <w:r w:rsidRPr="0098525C">
        <w:rPr>
          <w:sz w:val="28"/>
          <w:szCs w:val="28"/>
        </w:rPr>
        <w:t>мает полосу частот</w:t>
      </w:r>
      <w:r w:rsidRPr="0098525C">
        <w:rPr>
          <w:bCs/>
          <w:sz w:val="28"/>
          <w:szCs w:val="28"/>
        </w:rPr>
        <w:t>.</w:t>
      </w:r>
      <w:r w:rsidRPr="0098525C">
        <w:rPr>
          <w:sz w:val="28"/>
          <w:szCs w:val="28"/>
        </w:rPr>
        <w:t xml:space="preserve"> Каждая спектральная составляющая может иметь свою скорость распространения, что в </w:t>
      </w:r>
      <w:r w:rsidRPr="0098525C">
        <w:rPr>
          <w:b/>
          <w:i/>
          <w:sz w:val="28"/>
          <w:szCs w:val="28"/>
        </w:rPr>
        <w:t>диспергирующих средах</w:t>
      </w:r>
      <w:r w:rsidRPr="0098525C">
        <w:rPr>
          <w:sz w:val="28"/>
          <w:szCs w:val="28"/>
        </w:rPr>
        <w:t xml:space="preserve"> приводит к </w:t>
      </w:r>
      <w:r w:rsidRPr="0098525C">
        <w:rPr>
          <w:b/>
          <w:i/>
          <w:sz w:val="28"/>
          <w:szCs w:val="28"/>
        </w:rPr>
        <w:t>искажениям</w:t>
      </w:r>
      <w:r w:rsidRPr="0098525C">
        <w:rPr>
          <w:sz w:val="28"/>
          <w:szCs w:val="28"/>
        </w:rPr>
        <w:t xml:space="preserve"> сигнала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Понятие </w:t>
      </w:r>
      <w:r w:rsidRPr="0098525C">
        <w:rPr>
          <w:b/>
          <w:i/>
          <w:sz w:val="28"/>
          <w:szCs w:val="28"/>
        </w:rPr>
        <w:t>«групповая скорость»</w:t>
      </w:r>
      <w:r w:rsidRPr="0098525C">
        <w:rPr>
          <w:sz w:val="28"/>
          <w:szCs w:val="28"/>
        </w:rPr>
        <w:t xml:space="preserve"> вводится для </w:t>
      </w:r>
      <w:r w:rsidRPr="0098525C">
        <w:rPr>
          <w:b/>
          <w:i/>
          <w:sz w:val="28"/>
          <w:szCs w:val="28"/>
        </w:rPr>
        <w:t>сред с малыми пот</w:t>
      </w:r>
      <w:r w:rsidRPr="0098525C">
        <w:rPr>
          <w:b/>
          <w:i/>
          <w:sz w:val="28"/>
          <w:szCs w:val="28"/>
        </w:rPr>
        <w:t>е</w:t>
      </w:r>
      <w:r w:rsidRPr="0098525C">
        <w:rPr>
          <w:b/>
          <w:i/>
          <w:sz w:val="28"/>
          <w:szCs w:val="28"/>
        </w:rPr>
        <w:t>рями</w:t>
      </w:r>
      <w:r w:rsidRPr="0098525C">
        <w:rPr>
          <w:sz w:val="28"/>
          <w:szCs w:val="28"/>
        </w:rPr>
        <w:t xml:space="preserve">, поэтому при </w:t>
      </w:r>
      <w:r w:rsidRPr="0098525C">
        <w:rPr>
          <w:bCs/>
          <w:i/>
          <w:sz w:val="28"/>
          <w:szCs w:val="28"/>
        </w:rPr>
        <w:sym w:font="Symbol" w:char="F044"/>
      </w:r>
      <w:r w:rsidRPr="0098525C">
        <w:rPr>
          <w:bCs/>
          <w:i/>
          <w:sz w:val="28"/>
          <w:szCs w:val="28"/>
        </w:rPr>
        <w:sym w:font="Symbol" w:char="F077"/>
      </w:r>
      <w:r w:rsidRPr="0098525C">
        <w:rPr>
          <w:bCs/>
          <w:i/>
          <w:sz w:val="28"/>
          <w:szCs w:val="28"/>
        </w:rPr>
        <w:t xml:space="preserve"> &lt;&lt; </w:t>
      </w:r>
      <w:r w:rsidRPr="0098525C">
        <w:rPr>
          <w:bCs/>
          <w:i/>
          <w:sz w:val="28"/>
          <w:szCs w:val="28"/>
        </w:rPr>
        <w:sym w:font="Symbol" w:char="F077"/>
      </w:r>
      <w:r w:rsidRPr="0098525C">
        <w:rPr>
          <w:bCs/>
          <w:i/>
          <w:sz w:val="28"/>
          <w:szCs w:val="28"/>
          <w:vertAlign w:val="subscript"/>
        </w:rPr>
        <w:t>0</w:t>
      </w:r>
      <w:r w:rsidRPr="0098525C">
        <w:rPr>
          <w:sz w:val="28"/>
          <w:szCs w:val="28"/>
        </w:rPr>
        <w:t xml:space="preserve"> можно записать </w:t>
      </w:r>
      <w:r w:rsidRPr="0098525C">
        <w:rPr>
          <w:bCs/>
          <w:sz w:val="28"/>
          <w:szCs w:val="28"/>
        </w:rPr>
        <w:t>[1]</w:t>
      </w:r>
      <w:r w:rsidRPr="0098525C">
        <w:rPr>
          <w:sz w:val="28"/>
          <w:szCs w:val="28"/>
        </w:rPr>
        <w:t xml:space="preserve"> : </w:t>
      </w:r>
    </w:p>
    <w:p w:rsidR="0098525C" w:rsidRPr="0098525C" w:rsidRDefault="0098525C" w:rsidP="0098525C">
      <w:pPr>
        <w:pStyle w:val="af"/>
        <w:spacing w:line="240" w:lineRule="auto"/>
        <w:ind w:firstLine="709"/>
        <w:jc w:val="center"/>
        <w:rPr>
          <w:sz w:val="28"/>
          <w:szCs w:val="28"/>
        </w:rPr>
      </w:pPr>
      <w:r w:rsidRPr="0098525C">
        <w:rPr>
          <w:position w:val="-12"/>
          <w:sz w:val="28"/>
          <w:szCs w:val="28"/>
        </w:rPr>
        <w:object w:dxaOrig="5560" w:dyaOrig="380">
          <v:shape id="_x0000_i1081" type="#_x0000_t75" style="width:279pt;height:19.5pt" o:ole="" fillcolor="window">
            <v:imagedata r:id="rId112" o:title=""/>
          </v:shape>
          <o:OLEObject Type="Embed" ProgID="Equation.3" ShapeID="_x0000_i1081" DrawAspect="Content" ObjectID="_1769521853" r:id="rId113"/>
        </w:object>
      </w:r>
    </w:p>
    <w:p w:rsidR="0098525C" w:rsidRPr="0098525C" w:rsidRDefault="0098525C" w:rsidP="0098525C">
      <w:pPr>
        <w:pStyle w:val="af"/>
        <w:spacing w:line="240" w:lineRule="auto"/>
        <w:ind w:firstLine="709"/>
        <w:jc w:val="center"/>
        <w:rPr>
          <w:sz w:val="28"/>
          <w:szCs w:val="28"/>
        </w:rPr>
      </w:pPr>
      <w:r w:rsidRPr="0098525C">
        <w:rPr>
          <w:position w:val="-32"/>
          <w:sz w:val="28"/>
          <w:szCs w:val="28"/>
        </w:rPr>
        <w:object w:dxaOrig="4320" w:dyaOrig="780">
          <v:shape id="_x0000_i1082" type="#_x0000_t75" style="width:3in;height:40.5pt" o:ole="" fillcolor="window">
            <v:imagedata r:id="rId114" o:title=""/>
          </v:shape>
          <o:OLEObject Type="Embed" ProgID="Equation.DSMT4" ShapeID="_x0000_i1082" DrawAspect="Content" ObjectID="_1769521854" r:id="rId115"/>
        </w:object>
      </w:r>
      <w:r w:rsidRPr="0098525C">
        <w:rPr>
          <w:sz w:val="28"/>
          <w:szCs w:val="28"/>
        </w:rPr>
        <w:t>,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где первый множитель описывает </w:t>
      </w:r>
      <w:r w:rsidRPr="0098525C">
        <w:rPr>
          <w:b/>
          <w:i/>
          <w:sz w:val="28"/>
          <w:szCs w:val="28"/>
        </w:rPr>
        <w:t xml:space="preserve">огибающую </w:t>
      </w:r>
      <w:r w:rsidRPr="0098525C">
        <w:rPr>
          <w:sz w:val="28"/>
          <w:szCs w:val="28"/>
        </w:rPr>
        <w:t>суммарного сигнала (</w:t>
      </w:r>
      <w:r w:rsidRPr="0098525C">
        <w:rPr>
          <w:b/>
          <w:i/>
          <w:sz w:val="28"/>
          <w:szCs w:val="28"/>
        </w:rPr>
        <w:t>би</w:t>
      </w:r>
      <w:r w:rsidRPr="0098525C">
        <w:rPr>
          <w:b/>
          <w:i/>
          <w:sz w:val="28"/>
          <w:szCs w:val="28"/>
        </w:rPr>
        <w:t>е</w:t>
      </w:r>
      <w:r w:rsidRPr="0098525C">
        <w:rPr>
          <w:b/>
          <w:i/>
          <w:sz w:val="28"/>
          <w:szCs w:val="28"/>
        </w:rPr>
        <w:t>ний</w:t>
      </w:r>
      <w:r w:rsidRPr="0098525C">
        <w:rPr>
          <w:sz w:val="28"/>
          <w:szCs w:val="28"/>
        </w:rPr>
        <w:t xml:space="preserve">), а второй – высокочастотное </w:t>
      </w:r>
      <w:r w:rsidRPr="0098525C">
        <w:rPr>
          <w:b/>
          <w:i/>
          <w:sz w:val="28"/>
          <w:szCs w:val="28"/>
        </w:rPr>
        <w:t xml:space="preserve">заполнение </w:t>
      </w:r>
      <w:r w:rsidRPr="0098525C">
        <w:rPr>
          <w:sz w:val="28"/>
          <w:szCs w:val="28"/>
        </w:rPr>
        <w:t xml:space="preserve">с циклической частотой </w:t>
      </w:r>
      <w:r w:rsidRPr="0098525C">
        <w:rPr>
          <w:b/>
          <w:i/>
          <w:sz w:val="28"/>
          <w:szCs w:val="28"/>
        </w:rPr>
        <w:t>н</w:t>
      </w:r>
      <w:r w:rsidRPr="0098525C">
        <w:rPr>
          <w:b/>
          <w:i/>
          <w:sz w:val="28"/>
          <w:szCs w:val="28"/>
        </w:rPr>
        <w:t>е</w:t>
      </w:r>
      <w:r w:rsidRPr="0098525C">
        <w:rPr>
          <w:b/>
          <w:i/>
          <w:sz w:val="28"/>
          <w:szCs w:val="28"/>
        </w:rPr>
        <w:t>сущей</w:t>
      </w:r>
      <w:r w:rsidRPr="0098525C">
        <w:rPr>
          <w:sz w:val="28"/>
          <w:szCs w:val="28"/>
        </w:rPr>
        <w:t xml:space="preserve"> (</w:t>
      </w:r>
      <w:r w:rsidRPr="0098525C">
        <w:rPr>
          <w:i/>
          <w:sz w:val="28"/>
          <w:szCs w:val="28"/>
        </w:rPr>
        <w:sym w:font="Symbol" w:char="F077"/>
      </w:r>
      <w:r w:rsidRPr="0098525C">
        <w:rPr>
          <w:i/>
          <w:sz w:val="28"/>
          <w:szCs w:val="28"/>
          <w:vertAlign w:val="subscript"/>
        </w:rPr>
        <w:t>0</w:t>
      </w:r>
      <w:r w:rsidRPr="0098525C">
        <w:rPr>
          <w:sz w:val="28"/>
          <w:szCs w:val="28"/>
        </w:rPr>
        <w:t xml:space="preserve">)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sz w:val="28"/>
          <w:szCs w:val="28"/>
        </w:rPr>
        <w:t xml:space="preserve">Для бигармонического сигнала получается наглядное представление (рис. 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4). Таким образом, для узкополосного сигнала </w:t>
      </w:r>
      <w:r w:rsidRPr="0098525C">
        <w:rPr>
          <w:bCs/>
          <w:sz w:val="28"/>
          <w:szCs w:val="28"/>
        </w:rPr>
        <w:t xml:space="preserve">[1, 2]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column">
                  <wp:posOffset>3392170</wp:posOffset>
                </wp:positionH>
                <wp:positionV relativeFrom="paragraph">
                  <wp:posOffset>16510</wp:posOffset>
                </wp:positionV>
                <wp:extent cx="2785110" cy="1720850"/>
                <wp:effectExtent l="2540" t="1270" r="3175" b="1905"/>
                <wp:wrapSquare wrapText="largest"/>
                <wp:docPr id="39" name="Группа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5110" cy="1720850"/>
                          <a:chOff x="864" y="10080"/>
                          <a:chExt cx="4012" cy="2343"/>
                        </a:xfrm>
                      </wpg:grpSpPr>
                      <wpg:grpSp>
                        <wpg:cNvPr id="40" name="Group 3"/>
                        <wpg:cNvGrpSpPr>
                          <a:grpSpLocks/>
                        </wpg:cNvGrpSpPr>
                        <wpg:grpSpPr bwMode="auto">
                          <a:xfrm>
                            <a:off x="864" y="10080"/>
                            <a:ext cx="4008" cy="2343"/>
                            <a:chOff x="5184" y="2304"/>
                            <a:chExt cx="4008" cy="2343"/>
                          </a:xfrm>
                        </wpg:grpSpPr>
                        <wpg:grpSp>
                          <wpg:cNvPr id="41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5184" y="2439"/>
                              <a:ext cx="4008" cy="2208"/>
                              <a:chOff x="5184" y="2439"/>
                              <a:chExt cx="4008" cy="2208"/>
                            </a:xfrm>
                          </wpg:grpSpPr>
                          <wpg:grpSp>
                            <wpg:cNvPr id="42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84" y="2446"/>
                                <a:ext cx="4008" cy="2201"/>
                                <a:chOff x="5184" y="2446"/>
                                <a:chExt cx="4008" cy="2201"/>
                              </a:xfrm>
                            </wpg:grpSpPr>
                            <wpg:grpSp>
                              <wpg:cNvPr id="4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84" y="2446"/>
                                  <a:ext cx="4008" cy="1736"/>
                                  <a:chOff x="1152" y="2269"/>
                                  <a:chExt cx="4008" cy="1736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4" name="Picture 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1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52" y="2448"/>
                                    <a:ext cx="3940" cy="148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45" name="Rectangle 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6" y="3743"/>
                                    <a:ext cx="3832" cy="23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Rectangle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6" y="2382"/>
                                    <a:ext cx="3832" cy="23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Rectangle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62" y="2269"/>
                                    <a:ext cx="340" cy="170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Rectangle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20" y="2304"/>
                                    <a:ext cx="340" cy="170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6" y="4209"/>
                                  <a:ext cx="2050" cy="4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Default="0098525C" w:rsidP="0098525C">
                                    <w:pPr>
                                      <w:spacing w:before="120"/>
                                      <w:rPr>
                                        <w:bCs/>
                                        <w:iCs/>
                                      </w:rPr>
                                    </w:pPr>
                                    <w:r>
                                      <w:rPr>
                                        <w:bCs/>
                                        <w:iCs/>
                                      </w:rPr>
                                      <w:t xml:space="preserve">      Рис. </w:t>
                                    </w:r>
                                    <w:r>
                                      <w:rPr>
                                        <w:bCs/>
                                        <w:iCs/>
                                      </w:rPr>
                                      <w:t>10.</w:t>
                                    </w:r>
                                    <w:r>
                                      <w:rPr>
                                        <w:bCs/>
                                        <w:iCs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40" y="3920"/>
                                  <a:ext cx="2304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Pr="00D153F0" w:rsidRDefault="0098525C" w:rsidP="0098525C">
                                    <w:pPr>
                                      <w:pStyle w:val="1"/>
                                      <w:rPr>
                                        <w:sz w:val="21"/>
                                        <w:szCs w:val="21"/>
                                      </w:rPr>
                                    </w:pPr>
                                    <w:r w:rsidRPr="00D153F0">
                                      <w:rPr>
                                        <w:sz w:val="21"/>
                                        <w:szCs w:val="21"/>
                                      </w:rPr>
                                      <w:t>Группа (пакет) вол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63" y="3364"/>
                                  <a:ext cx="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415" y="3364"/>
                                  <a:ext cx="0" cy="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69" y="3948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4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68" y="2439"/>
                                <a:ext cx="730" cy="605"/>
                                <a:chOff x="6624" y="2448"/>
                                <a:chExt cx="730" cy="605"/>
                              </a:xfrm>
                            </wpg:grpSpPr>
                            <wps:wsp>
                              <wps:cNvPr id="55" name="Lin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24" y="2599"/>
                                  <a:ext cx="0" cy="4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6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24" y="2448"/>
                                  <a:ext cx="730" cy="465"/>
                                  <a:chOff x="6681" y="2552"/>
                                  <a:chExt cx="730" cy="465"/>
                                </a:xfrm>
                              </wpg:grpSpPr>
                              <wps:wsp>
                                <wps:cNvPr id="57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91" y="2552"/>
                                    <a:ext cx="72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8525C" w:rsidRPr="0000459B" w:rsidRDefault="0098525C" w:rsidP="0098525C">
                                      <w:pPr>
                                        <w:rPr>
                                          <w:sz w:val="28"/>
                                          <w:szCs w:val="28"/>
                                        </w:rPr>
                                      </w:pPr>
                                      <w:r w:rsidRPr="0000459B">
                                        <w:rPr>
                                          <w:b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81" y="2930"/>
                                    <a:ext cx="4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9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7632" y="2304"/>
                              <a:ext cx="720" cy="543"/>
                              <a:chOff x="7632" y="2304"/>
                              <a:chExt cx="720" cy="543"/>
                            </a:xfrm>
                          </wpg:grpSpPr>
                          <wps:wsp>
                            <wps:cNvPr id="60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32" y="2304"/>
                                <a:ext cx="7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525C" w:rsidRPr="0000459B" w:rsidRDefault="0098525C" w:rsidP="0098525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00459B"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  <w:t>v</w:t>
                                  </w:r>
                                  <w:r w:rsidRPr="0000459B">
                                    <w:rPr>
                                      <w:b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г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Line 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689" y="2559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89" y="2786"/>
                                <a:ext cx="4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3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4479" y="11145"/>
                            <a:ext cx="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366" y="10805"/>
                            <a:ext cx="510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Default="0098525C" w:rsidP="0098525C">
                              <w:pPr>
                                <w:jc w:val="right"/>
                                <w:rPr>
                                  <w:b/>
                                  <w:i/>
                                  <w:sz w:val="22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2"/>
                                  <w:lang w:val="en-US"/>
                                </w:rPr>
                                <w:t>z,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9" o:spid="_x0000_s1125" style="position:absolute;left:0;text-align:left;margin-left:267.1pt;margin-top:1.3pt;width:219.3pt;height:135.5pt;z-index:251659264;mso-wrap-distance-left:0;mso-wrap-distance-right:0" coordorigin="864,10080" coordsize="4012,234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">
                <v:group id="Group 3" o:spid="_x0000_s1126" style="position:absolute;left:864;top:10080;width:4008;height:2343" coordorigin="5184,2304" coordsize="4008,23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group id="Group 4" o:spid="_x0000_s1127" style="position:absolute;left:5184;top:2439;width:4008;height:2208" coordorigin="5184,2439" coordsize="4008,2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group id="Group 5" o:spid="_x0000_s1128" style="position:absolute;left:5184;top:2446;width:4008;height:2201" coordorigin="5184,2446" coordsize="4008,2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group id="Group 6" o:spid="_x0000_s1129" style="position:absolute;left:5184;top:2446;width:4008;height:1736" coordorigin="1152,2269" coordsize="4008,1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shape id="Picture 7" o:spid="_x0000_s1130" type="#_x0000_t75" style="position:absolute;left:1152;top:2448;width:3940;height:14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e3qlvCAAAA2wAAAA8AAABkcnMvZG93bnJldi54bWxEj0GLwjAUhO+C/yE8wZumLrJINYoIwiK4&#10;sK6ox0fybKvNS2libf/9RhD2OMzMN8xi1dpSNFT7wrGCyTgBQaydKThTcPzdjmYgfEA2WDomBR15&#10;WC37vQWmxj35h5pDyESEsE9RQR5ClUrpdU4W/dhVxNG7utpiiLLOpKnxGeG2lB9J8iktFhwXcqxo&#10;k5O+Hx5Wgb1lu665uBmV+nzSeKOi238rNRy06zmIQG34D7/bX0bBdAqvL/EHyO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Xt6pbwgAAANsAAAAPAAAAAAAAAAAAAAAAAJ8C&#10;AABkcnMvZG93bnJldi54bWxQSwUGAAAAAAQABAD3AAAAjgMAAAAA&#10;">
                          <v:imagedata r:id="rId117" o:title=""/>
                        </v:shape>
                        <v:rect id="Rectangle 8" o:spid="_x0000_s1131" style="position:absolute;left:1296;top:3743;width:3832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wXo8UA&#10;AADbAAAADwAAAGRycy9kb3ducmV2LnhtbESPzWrDMBCE74W8g9hAbo3UxjGNEyWUgiHQ9pAf6HWx&#10;NraptXItxXbevioUchxm5htmsxttI3rqfO1Yw9NcgSAunKm51HA+5Y8vIHxANtg4Jg038rDbTh42&#10;mBk38IH6YyhFhLDPUEMVQptJ6YuKLPq5a4mjd3GdxRBlV0rT4RDhtpHPSqXSYs1xocKW3ioqvo9X&#10;qwHTxPx8XhYfp/driqtyVPnyS2k9m46vaxCBxnAP/7f3RkOyhL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LBejxQAAANsAAAAPAAAAAAAAAAAAAAAAAJgCAABkcnMv&#10;ZG93bnJldi54bWxQSwUGAAAAAAQABAD1AAAAigMAAAAA&#10;" stroked="f"/>
                        <v:rect id="Rectangle 9" o:spid="_x0000_s1132" style="position:absolute;left:1296;top:2382;width:3832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6J1MQA&#10;AADbAAAADwAAAGRycy9kb3ducmV2LnhtbESPQWvCQBSE70L/w/KE3nTXqqFNXUMRAoXqQS30+sg+&#10;k9Ds2zS7iem/dwsFj8PMfMNsstE2YqDO1441LOYKBHHhTM2lhs9zPnsG4QOywcYxafglD9n2YbLB&#10;1LgrH2k4hVJECPsUNVQhtKmUvqjIop+7ljh6F9dZDFF2pTQdXiPcNvJJqURarDkuVNjSrqLi+9Rb&#10;DZiszM/hstyfP/oEX8pR5esvpfXjdHx7BRFoDPfwf/vdaFgl8Pcl/gC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+idTEAAAA2wAAAA8AAAAAAAAAAAAAAAAAmAIAAGRycy9k&#10;b3ducmV2LnhtbFBLBQYAAAAABAAEAPUAAACJAwAAAAA=&#10;" stroked="f"/>
                        <v:rect id="Rectangle 10" o:spid="_x0000_s1133" style="position:absolute;left:1162;top:2269;width:340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IsT8QA&#10;AADbAAAADwAAAGRycy9kb3ducmV2LnhtbESPQWvCQBSE74L/YXlCb3VXa6Om2YgUhELrwVjo9ZF9&#10;JqHZtzG7avrvu4WCx2FmvmGyzWBbcaXeN441zKYKBHHpTMOVhs/j7nEFwgdkg61j0vBDHjb5eJRh&#10;atyND3QtQiUihH2KGuoQulRKX9Zk0U9dRxy9k+sthij7SpoebxFuWzlXKpEWG44LNXb0WlP5XVys&#10;BkwW5rw/PX0c3y8JrqtB7Z6/lNYPk2H7AiLQEO7h//ab0bBYwt+X+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yLE/EAAAA2wAAAA8AAAAAAAAAAAAAAAAAmAIAAGRycy9k&#10;b3ducmV2LnhtbFBLBQYAAAAABAAEAPUAAACJAwAAAAA=&#10;" stroked="f"/>
                        <v:rect id="Rectangle 11" o:spid="_x0000_s1134" style="position:absolute;left:4820;top:2304;width:340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24PcEA&#10;AADbAAAADwAAAGRycy9kb3ducmV2LnhtbERPz2vCMBS+D/wfwht4W5Ntrmg1yhgIgttBK3h9NM+2&#10;2LzUJrb1v18Ogx0/vt+rzWgb0VPna8caXhMFgrhwpuZSwynfvsxB+IBssHFMGh7kYbOePK0wM27g&#10;A/XHUIoYwj5DDVUIbSalLyqy6BPXEkfu4jqLIcKulKbDIYbbRr4plUqLNceGClv6qqi4Hu9WA6Yz&#10;c/u5vH/n+3uKi3JU24+z0nr6PH4uQQQaw7/4z70zGmZxbPwSf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tuD3BAAAA2wAAAA8AAAAAAAAAAAAAAAAAmAIAAGRycy9kb3du&#10;cmV2LnhtbFBLBQYAAAAABAAEAPUAAACGAwAAAAA=&#10;" stroked="f"/>
                      </v:group>
                      <v:shape id="Text Box 12" o:spid="_x0000_s1135" type="#_x0000_t202" style="position:absolute;left:6336;top:4209;width:205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  <v:textbox>
                          <w:txbxContent>
                            <w:p w:rsidR="0098525C" w:rsidRDefault="0098525C" w:rsidP="0098525C">
                              <w:pPr>
                                <w:spacing w:before="120"/>
                                <w:rPr>
                                  <w:bCs/>
                                  <w:iCs/>
                                </w:rPr>
                              </w:pPr>
                              <w:r>
                                <w:rPr>
                                  <w:bCs/>
                                  <w:iCs/>
                                </w:rPr>
                                <w:t xml:space="preserve">      Рис. </w:t>
                              </w:r>
                              <w:r>
                                <w:rPr>
                                  <w:bCs/>
                                  <w:iCs/>
                                </w:rPr>
                                <w:t>10.</w:t>
                              </w:r>
                              <w:r>
                                <w:rPr>
                                  <w:bCs/>
                                  <w:iCs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" o:spid="_x0000_s1136" type="#_x0000_t202" style="position:absolute;left:6640;top:3920;width:2304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98525C" w:rsidRPr="00D153F0" w:rsidRDefault="0098525C" w:rsidP="0098525C">
                              <w:pPr>
                                <w:pStyle w:val="1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D153F0">
                                <w:rPr>
                                  <w:sz w:val="21"/>
                                  <w:szCs w:val="21"/>
                                </w:rPr>
                                <w:t>Группа (пакет) волн</w:t>
                              </w:r>
                            </w:p>
                          </w:txbxContent>
                        </v:textbox>
                      </v:shape>
                      <v:line id="Line 14" o:spid="_x0000_s1137" style="position:absolute;flip:y;visibility:visible;mso-wrap-style:square" from="6963,3364" to="6963,3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    <v:line id="Line 15" o:spid="_x0000_s1138" style="position:absolute;flip:y;visibility:visible;mso-wrap-style:square" from="8415,3364" to="8415,3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    <v:line id="Line 16" o:spid="_x0000_s1139" style="position:absolute;visibility:visible;mso-wrap-style:square" from="6969,3948" to="8409,3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5RD8MAAADbAAAADwAAAGRycy9kb3ducmV2LnhtbESPQWsCMRSE7wX/Q3iCt5p1pVq3RrGV&#10;FvGmFc+Pzetm283LkkRd/fVNoeBxmJlvmPmys404kw+1YwWjYQaCuHS65krB4fP98RlEiMgaG8ek&#10;4EoBlovewxwL7S68o/M+ViJBOBSowMTYFlKG0pDFMHQtcfK+nLcYk/SV1B4vCW4bmWfZRFqsOS0Y&#10;bOnNUPmzP1kFs+lUbyZHY6tb/uHX34d8275apQb9bvUCIlIX7+H/9kYreBrD35f0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+UQ/DAAAA2wAAAA8AAAAAAAAAAAAA&#10;AAAAoQIAAGRycy9kb3ducmV2LnhtbFBLBQYAAAAABAAEAPkAAACRAwAAAAA=&#10;">
                        <v:stroke startarrow="classic" startarrowwidth="narrow" endarrow="classic" endarrowwidth="narrow"/>
                      </v:line>
                    </v:group>
                    <v:group id="Group 17" o:spid="_x0000_s1140" style="position:absolute;left:6668;top:2439;width:730;height:605" coordorigin="6624,2448" coordsize="730,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line id="Line 18" o:spid="_x0000_s1141" style="position:absolute;flip:y;visibility:visible;mso-wrap-style:square" from="6624,2599" to="6624,3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    <v:group id="Group 19" o:spid="_x0000_s1142" style="position:absolute;left:6624;top:2448;width:730;height:465" coordorigin="6681,2552" coordsize="730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Text Box 20" o:spid="_x0000_s1143" type="#_x0000_t202" style="position:absolute;left:6691;top:2552;width:7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  <v:textbox>
                            <w:txbxContent>
                              <w:p w:rsidR="0098525C" w:rsidRPr="0000459B" w:rsidRDefault="0098525C" w:rsidP="0098525C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00459B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line id="Line 21" o:spid="_x0000_s1144" style="position:absolute;visibility:visible;mso-wrap-style:square" from="6681,2930" to="7113,2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T6qMIAAADbAAAADwAAAGRycy9kb3ducmV2LnhtbERPz2vCMBS+C/4P4Qm7iKYbKK6aigwK&#10;HoYwt4O7PZq3pmvzUpNou/9+OQx2/Ph+7/aj7cSdfGgcK3hcZiCIK6cbrhV8vJeLDYgQkTV2jknB&#10;DwXYF9PJDnPtBn6j+znWIoVwyFGBibHPpQyVIYth6XrixH05bzEm6GupPQ4p3HbyKcvW0mLDqcFg&#10;Ty+GqvZ8swq8j6Fpy+fP4XL9Xpen8nWcm0qph9l42IKINMZ/8Z/7qBWs0tj0Jf0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+T6qMIAAADbAAAADwAAAAAAAAAAAAAA&#10;AAChAgAAZHJzL2Rvd25yZXYueG1sUEsFBgAAAAAEAAQA+QAAAJADAAAAAA==&#10;">
                          <v:stroke endarrow="classic" endarrowwidth="narrow"/>
                        </v:line>
                      </v:group>
                    </v:group>
                  </v:group>
                  <v:group id="Group 22" o:spid="_x0000_s1145" style="position:absolute;left:7632;top:2304;width:720;height:543" coordorigin="7632,2304" coordsize="720,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shape id="Text Box 23" o:spid="_x0000_s1146" type="#_x0000_t202" style="position:absolute;left:7632;top:2304;width:7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:rsidR="0098525C" w:rsidRPr="0000459B" w:rsidRDefault="0098525C" w:rsidP="009852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0459B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00459B">
                              <w:rPr>
                                <w:b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гр</w:t>
                            </w:r>
                          </w:p>
                        </w:txbxContent>
                      </v:textbox>
                    </v:shape>
                    <v:line id="Line 24" o:spid="_x0000_s1147" style="position:absolute;flip:y;visibility:visible;mso-wrap-style:square" from="7689,2559" to="7689,2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  <v:line id="Line 25" o:spid="_x0000_s1148" style="position:absolute;visibility:visible;mso-wrap-style:square" from="7689,2786" to="8121,2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AH/8QAAADbAAAADwAAAGRycy9kb3ducmV2LnhtbESPQWsCMRSE74X+h/AKXopm62FpV6OI&#10;sNBDEbQe6u2xeW5WNy9rkrrbf98IgsdhZr5h5svBtuJKPjSOFbxNMhDEldMN1wr23+X4HUSIyBpb&#10;x6TgjwIsF89Pcyy063lL112sRYJwKFCBibErpAyVIYth4jri5B2dtxiT9LXUHvsEt62cZlkuLTac&#10;Fgx2tDZUnXe/VoH3MTTn8uPQ/1xOebkpv4ZXUyk1ehlWMxCRhvgI39ufWkE+hduX9AP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Af/xAAAANsAAAAPAAAAAAAAAAAA&#10;AAAAAKECAABkcnMvZG93bnJldi54bWxQSwUGAAAAAAQABAD5AAAAkgMAAAAA&#10;">
                      <v:stroke endarrow="classic" endarrowwidth="narrow"/>
                    </v:line>
                  </v:group>
                </v:group>
                <v:line id="Line 26" o:spid="_x0000_s1149" style="position:absolute;visibility:visible;mso-wrap-style:square" from="4479,11145" to="4819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yiZMUAAADbAAAADwAAAGRycy9kb3ducmV2LnhtbESPQWsCMRSE7wX/Q3gFL0WzVljq1ihS&#10;WOhBhGoPentsXjdbNy/bJLrrvzeFQo/DzHzDLNeDbcWVfGgcK5hNMxDEldMN1wo+D+XkBUSIyBpb&#10;x6TgRgHWq9HDEgvtev6g6z7WIkE4FKjAxNgVUobKkMUwdR1x8r6ctxiT9LXUHvsEt618zrJcWmw4&#10;LRjs6M1Qdd5frALvY2jO5eLUH3++83JXbocnUyk1fhw2ryAiDfE//Nd+1wryOfx+ST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yyiZMUAAADbAAAADwAAAAAAAAAA&#10;AAAAAAChAgAAZHJzL2Rvd25yZXYueG1sUEsFBgAAAAAEAAQA+QAAAJMDAAAAAA==&#10;">
                  <v:stroke endarrow="classic" endarrowwidth="narrow"/>
                </v:line>
                <v:shape id="Text Box 27" o:spid="_x0000_s1150" type="#_x0000_t202" style="position:absolute;left:4366;top:10805;width:51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98525C" w:rsidRDefault="0098525C" w:rsidP="0098525C">
                        <w:pPr>
                          <w:jc w:val="right"/>
                          <w:rPr>
                            <w:b/>
                            <w:i/>
                            <w:sz w:val="22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2"/>
                            <w:lang w:val="en-US"/>
                          </w:rPr>
                          <w:t>z,t</w:t>
                        </w:r>
                      </w:p>
                    </w:txbxContent>
                  </v:textbox>
                </v:shape>
                <w10:wrap type="square" side="largest"/>
              </v:group>
            </w:pict>
          </mc:Fallback>
        </mc:AlternateContent>
      </w:r>
      <w:r w:rsidRPr="0098525C">
        <w:rPr>
          <w:position w:val="-68"/>
          <w:sz w:val="28"/>
          <w:szCs w:val="28"/>
        </w:rPr>
        <w:object w:dxaOrig="2500" w:dyaOrig="1160">
          <v:shape id="_x0000_i1083" type="#_x0000_t75" style="width:124.5pt;height:58.5pt" o:ole="" fillcolor="window">
            <v:imagedata r:id="rId118" o:title=""/>
          </v:shape>
          <o:OLEObject Type="Embed" ProgID="Equation.DSMT4" ShapeID="_x0000_i1083" DrawAspect="Content" ObjectID="_1769521855" r:id="rId119"/>
        </w:object>
      </w:r>
      <w:r w:rsidRPr="0098525C">
        <w:rPr>
          <w:sz w:val="28"/>
          <w:szCs w:val="28"/>
        </w:rPr>
        <w:t xml:space="preserve"> .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 xml:space="preserve">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0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 xml:space="preserve">Для </w:t>
      </w:r>
      <w:r w:rsidRPr="0098525C">
        <w:rPr>
          <w:b/>
          <w:i/>
          <w:sz w:val="28"/>
          <w:szCs w:val="28"/>
        </w:rPr>
        <w:t>неискаженной передачи</w:t>
      </w:r>
      <w:r w:rsidRPr="0098525C">
        <w:rPr>
          <w:sz w:val="28"/>
          <w:szCs w:val="28"/>
        </w:rPr>
        <w:t xml:space="preserve"> нео</w:t>
      </w:r>
      <w:r w:rsidRPr="0098525C">
        <w:rPr>
          <w:sz w:val="28"/>
          <w:szCs w:val="28"/>
        </w:rPr>
        <w:t>б</w:t>
      </w:r>
      <w:r w:rsidRPr="0098525C">
        <w:rPr>
          <w:sz w:val="28"/>
          <w:szCs w:val="28"/>
        </w:rPr>
        <w:t xml:space="preserve">ходимо, чтобы </w:t>
      </w:r>
      <w:r w:rsidRPr="0098525C">
        <w:rPr>
          <w:b/>
          <w:i/>
          <w:sz w:val="28"/>
          <w:szCs w:val="28"/>
        </w:rPr>
        <w:t>групповая ск</w:t>
      </w:r>
      <w:r w:rsidRPr="0098525C">
        <w:rPr>
          <w:b/>
          <w:i/>
          <w:sz w:val="28"/>
          <w:szCs w:val="28"/>
        </w:rPr>
        <w:t>о</w:t>
      </w:r>
      <w:r w:rsidRPr="0098525C">
        <w:rPr>
          <w:b/>
          <w:i/>
          <w:sz w:val="28"/>
          <w:szCs w:val="28"/>
        </w:rPr>
        <w:t>рость была неизменной в полосе частот</w:t>
      </w:r>
      <w:r w:rsidRPr="0098525C">
        <w:rPr>
          <w:sz w:val="28"/>
          <w:szCs w:val="28"/>
        </w:rPr>
        <w:t>, занима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>мой сигналом</w:t>
      </w:r>
      <w:r w:rsidRPr="0098525C">
        <w:rPr>
          <w:bCs/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При отсутствии дисперсии </w:t>
      </w:r>
      <w:r w:rsidRPr="0098525C">
        <w:rPr>
          <w:position w:val="-24"/>
          <w:sz w:val="28"/>
          <w:szCs w:val="28"/>
        </w:rPr>
        <w:object w:dxaOrig="560" w:dyaOrig="760">
          <v:shape id="_x0000_i1084" type="#_x0000_t75" style="width:28.5pt;height:37.5pt" o:ole="" fillcolor="window">
            <v:imagedata r:id="rId120" o:title=""/>
          </v:shape>
          <o:OLEObject Type="Embed" ProgID="Equation.DSMT4" ShapeID="_x0000_i1084" DrawAspect="Content" ObjectID="_1769521856" r:id="rId121"/>
        </w:objec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>=</w: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0, и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 xml:space="preserve">гр </w:t>
      </w:r>
      <w:r w:rsidRPr="0098525C">
        <w:rPr>
          <w:bCs/>
          <w:sz w:val="28"/>
          <w:szCs w:val="28"/>
        </w:rPr>
        <w:t>=</w:t>
      </w:r>
      <w:r w:rsidRPr="0098525C">
        <w:rPr>
          <w:bCs/>
          <w:iCs/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>ф</w:t>
      </w:r>
      <w:r w:rsidRPr="0098525C">
        <w:rPr>
          <w:bCs/>
          <w:sz w:val="28"/>
          <w:szCs w:val="28"/>
        </w:rPr>
        <w:t>;</w:t>
      </w:r>
      <w:r w:rsidRPr="0098525C">
        <w:rPr>
          <w:sz w:val="28"/>
          <w:szCs w:val="28"/>
        </w:rPr>
        <w:t xml:space="preserve"> при </w:t>
      </w:r>
      <w:r w:rsidRPr="0098525C">
        <w:rPr>
          <w:b/>
          <w:i/>
          <w:sz w:val="28"/>
          <w:szCs w:val="28"/>
        </w:rPr>
        <w:t>нормальной ди</w:t>
      </w:r>
      <w:r w:rsidRPr="0098525C">
        <w:rPr>
          <w:b/>
          <w:i/>
          <w:sz w:val="28"/>
          <w:szCs w:val="28"/>
        </w:rPr>
        <w:t>с</w:t>
      </w:r>
      <w:r w:rsidRPr="0098525C">
        <w:rPr>
          <w:b/>
          <w:i/>
          <w:sz w:val="28"/>
          <w:szCs w:val="28"/>
        </w:rPr>
        <w:t>персии</w:t>
      </w:r>
      <w:r w:rsidRPr="0098525C">
        <w:rPr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 xml:space="preserve">гр </w:t>
      </w:r>
      <w:r w:rsidRPr="0098525C">
        <w:rPr>
          <w:bCs/>
          <w:sz w:val="28"/>
          <w:szCs w:val="28"/>
        </w:rPr>
        <w:t xml:space="preserve">&lt;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>ф</w:t>
      </w:r>
      <w:r w:rsidRPr="0098525C">
        <w:rPr>
          <w:sz w:val="28"/>
          <w:szCs w:val="28"/>
        </w:rPr>
        <w:t xml:space="preserve"> (</w:t>
      </w:r>
      <w:r w:rsidRPr="0098525C">
        <w:rPr>
          <w:position w:val="-16"/>
          <w:sz w:val="28"/>
          <w:szCs w:val="28"/>
        </w:rPr>
        <w:object w:dxaOrig="859" w:dyaOrig="420">
          <v:shape id="_x0000_i1085" type="#_x0000_t75" style="width:43.5pt;height:21pt" o:ole="" fillcolor="window">
            <v:imagedata r:id="rId122" o:title=""/>
          </v:shape>
          <o:OLEObject Type="Embed" ProgID="Equation.DSMT4" ShapeID="_x0000_i1085" DrawAspect="Content" ObjectID="_1769521857" r:id="rId123"/>
        </w:object>
      </w:r>
      <w:r w:rsidRPr="0098525C">
        <w:rPr>
          <w:position w:val="-16"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&lt; 0), а при </w:t>
      </w:r>
      <w:r w:rsidRPr="0098525C">
        <w:rPr>
          <w:b/>
          <w:i/>
          <w:sz w:val="28"/>
          <w:szCs w:val="28"/>
        </w:rPr>
        <w:t>аномальной дисперсии</w:t>
      </w:r>
      <w:r w:rsidRPr="0098525C">
        <w:rPr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 xml:space="preserve">гр </w:t>
      </w:r>
      <w:r w:rsidRPr="0098525C">
        <w:rPr>
          <w:bCs/>
          <w:sz w:val="28"/>
          <w:szCs w:val="28"/>
        </w:rPr>
        <w:t xml:space="preserve">&gt;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>ф</w:t>
      </w:r>
      <w:r w:rsidRPr="0098525C">
        <w:rPr>
          <w:sz w:val="28"/>
          <w:szCs w:val="28"/>
        </w:rPr>
        <w:t xml:space="preserve">                        (</w:t>
      </w:r>
      <w:r w:rsidRPr="0098525C">
        <w:rPr>
          <w:position w:val="-16"/>
          <w:sz w:val="28"/>
          <w:szCs w:val="28"/>
        </w:rPr>
        <w:object w:dxaOrig="859" w:dyaOrig="420">
          <v:shape id="_x0000_i1086" type="#_x0000_t75" style="width:43.5pt;height:21pt" o:ole="" fillcolor="window">
            <v:imagedata r:id="rId124" o:title=""/>
          </v:shape>
          <o:OLEObject Type="Embed" ProgID="Equation.DSMT4" ShapeID="_x0000_i1086" DrawAspect="Content" ObjectID="_1769521858" r:id="rId125"/>
        </w:object>
      </w:r>
      <w:r w:rsidRPr="0098525C">
        <w:rPr>
          <w:sz w:val="28"/>
          <w:szCs w:val="28"/>
        </w:rPr>
        <w:t xml:space="preserve">&gt;0)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 xml:space="preserve">При </w:t>
      </w:r>
      <w:r w:rsidRPr="0098525C">
        <w:rPr>
          <w:bCs/>
          <w:i/>
          <w:sz w:val="28"/>
          <w:szCs w:val="28"/>
        </w:rPr>
        <w:sym w:font="Symbol" w:char="F044"/>
      </w:r>
      <w:r w:rsidRPr="0098525C">
        <w:rPr>
          <w:bCs/>
          <w:i/>
          <w:sz w:val="28"/>
          <w:szCs w:val="28"/>
        </w:rPr>
        <w:sym w:font="Symbol" w:char="F077"/>
      </w:r>
      <w:r w:rsidRPr="0098525C">
        <w:rPr>
          <w:bCs/>
          <w:i/>
          <w:sz w:val="28"/>
          <w:szCs w:val="28"/>
        </w:rPr>
        <w:t>/</w:t>
      </w:r>
      <w:r w:rsidRPr="0098525C">
        <w:rPr>
          <w:bCs/>
          <w:i/>
          <w:sz w:val="28"/>
          <w:szCs w:val="28"/>
        </w:rPr>
        <w:sym w:font="Symbol" w:char="F077"/>
      </w:r>
      <w:r w:rsidRPr="0098525C">
        <w:rPr>
          <w:bCs/>
          <w:i/>
          <w:sz w:val="28"/>
          <w:szCs w:val="28"/>
          <w:vertAlign w:val="subscript"/>
        </w:rPr>
        <w:t xml:space="preserve">0 </w:t>
      </w:r>
      <w:r w:rsidRPr="0098525C">
        <w:rPr>
          <w:bCs/>
          <w:i/>
          <w:sz w:val="28"/>
          <w:szCs w:val="28"/>
        </w:rPr>
        <w:sym w:font="Symbol" w:char="F0AE"/>
      </w:r>
      <w:r w:rsidRPr="0098525C">
        <w:rPr>
          <w:bCs/>
          <w:i/>
          <w:sz w:val="28"/>
          <w:szCs w:val="28"/>
        </w:rPr>
        <w:t xml:space="preserve"> 0</w:t>
      </w:r>
      <w:r w:rsidRPr="0098525C">
        <w:rPr>
          <w:sz w:val="28"/>
          <w:szCs w:val="28"/>
        </w:rPr>
        <w:t xml:space="preserve"> </w:t>
      </w:r>
      <w:r w:rsidRPr="0098525C">
        <w:rPr>
          <w:b/>
          <w:i/>
          <w:sz w:val="28"/>
          <w:szCs w:val="28"/>
        </w:rPr>
        <w:t xml:space="preserve">период огибающей </w:t>
      </w:r>
      <w:r w:rsidRPr="0098525C">
        <w:rPr>
          <w:sz w:val="28"/>
          <w:szCs w:val="28"/>
        </w:rPr>
        <w:t>стремится в бесконечность</w:t>
      </w:r>
      <w:r w:rsidRPr="0098525C">
        <w:rPr>
          <w:b/>
          <w:i/>
          <w:sz w:val="28"/>
          <w:szCs w:val="28"/>
        </w:rPr>
        <w:t>,</w:t>
      </w:r>
      <w:r w:rsidRPr="0098525C">
        <w:rPr>
          <w:sz w:val="28"/>
          <w:szCs w:val="28"/>
        </w:rPr>
        <w:t xml:space="preserve"> пон</w:t>
      </w:r>
      <w:r w:rsidRPr="0098525C">
        <w:rPr>
          <w:sz w:val="28"/>
          <w:szCs w:val="28"/>
        </w:rPr>
        <w:t>я</w:t>
      </w:r>
      <w:r w:rsidRPr="0098525C">
        <w:rPr>
          <w:sz w:val="28"/>
          <w:szCs w:val="28"/>
        </w:rPr>
        <w:t xml:space="preserve">тие </w:t>
      </w:r>
      <w:r w:rsidRPr="0098525C">
        <w:rPr>
          <w:b/>
          <w:i/>
          <w:sz w:val="28"/>
          <w:szCs w:val="28"/>
        </w:rPr>
        <w:t>«группа волн»</w:t>
      </w:r>
      <w:r w:rsidRPr="0098525C">
        <w:rPr>
          <w:sz w:val="28"/>
          <w:szCs w:val="28"/>
        </w:rPr>
        <w:t xml:space="preserve"> распространяется на весь сигнал, и в итоге</w:t>
      </w:r>
      <w:r w:rsidRPr="0098525C">
        <w:rPr>
          <w:b/>
          <w:i/>
          <w:sz w:val="28"/>
          <w:szCs w:val="28"/>
        </w:rPr>
        <w:t xml:space="preserve"> </w:t>
      </w:r>
      <w:r w:rsidRPr="0098525C">
        <w:rPr>
          <w:bCs/>
          <w:i/>
          <w:sz w:val="28"/>
          <w:szCs w:val="28"/>
        </w:rPr>
        <w:t>v</w:t>
      </w:r>
      <w:r w:rsidRPr="0098525C">
        <w:rPr>
          <w:bCs/>
          <w:i/>
          <w:sz w:val="28"/>
          <w:szCs w:val="28"/>
          <w:vertAlign w:val="subscript"/>
        </w:rPr>
        <w:t xml:space="preserve">гр </w:t>
      </w:r>
      <w:r w:rsidRPr="0098525C">
        <w:rPr>
          <w:bCs/>
          <w:i/>
          <w:sz w:val="28"/>
          <w:szCs w:val="28"/>
        </w:rPr>
        <w:sym w:font="Symbol" w:char="F0AE"/>
      </w:r>
      <w:r w:rsidRPr="0098525C">
        <w:rPr>
          <w:bCs/>
          <w:i/>
          <w:sz w:val="28"/>
          <w:szCs w:val="28"/>
        </w:rPr>
        <w:t xml:space="preserve"> v</w:t>
      </w:r>
      <w:r w:rsidRPr="0098525C">
        <w:rPr>
          <w:bCs/>
          <w:i/>
          <w:sz w:val="28"/>
          <w:szCs w:val="28"/>
          <w:vertAlign w:val="subscript"/>
        </w:rPr>
        <w:t>Э</w:t>
      </w:r>
      <w:r w:rsidRPr="0098525C">
        <w:rPr>
          <w:bCs/>
          <w:sz w:val="28"/>
          <w:szCs w:val="28"/>
        </w:rPr>
        <w:t xml:space="preserve">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 xml:space="preserve">Групповая скорость узкополосного сигнала – это скорость передачи энергии, она </w:t>
      </w:r>
      <w:r w:rsidRPr="0098525C">
        <w:rPr>
          <w:b/>
          <w:i/>
          <w:sz w:val="28"/>
          <w:szCs w:val="28"/>
        </w:rPr>
        <w:t>не может быть выше скорости света</w:t>
      </w:r>
      <w:r w:rsidRPr="0098525C">
        <w:rPr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af"/>
        <w:spacing w:line="240" w:lineRule="auto"/>
        <w:ind w:firstLine="709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Характеристическое сопротивление</w:t>
      </w:r>
      <w:r w:rsidRPr="0098525C">
        <w:rPr>
          <w:sz w:val="28"/>
          <w:szCs w:val="28"/>
        </w:rPr>
        <w:t xml:space="preserve"> (</w:t>
      </w:r>
      <w:r w:rsidRPr="0098525C">
        <w:rPr>
          <w:b/>
          <w:i/>
          <w:sz w:val="28"/>
          <w:szCs w:val="28"/>
        </w:rPr>
        <w:t>Z</w:t>
      </w:r>
      <w:r w:rsidRPr="0098525C">
        <w:rPr>
          <w:b/>
          <w:i/>
          <w:sz w:val="28"/>
          <w:szCs w:val="28"/>
          <w:vertAlign w:val="subscript"/>
        </w:rPr>
        <w:t>с</w:t>
      </w:r>
      <w:r w:rsidRPr="0098525C">
        <w:rPr>
          <w:sz w:val="28"/>
          <w:szCs w:val="28"/>
        </w:rPr>
        <w:t xml:space="preserve">) </w:t>
      </w:r>
      <w:r w:rsidRPr="0098525C">
        <w:rPr>
          <w:bCs/>
          <w:sz w:val="28"/>
          <w:szCs w:val="28"/>
        </w:rPr>
        <w:t xml:space="preserve">[41] </w:t>
      </w:r>
      <w:r w:rsidRPr="0098525C">
        <w:rPr>
          <w:sz w:val="28"/>
          <w:szCs w:val="28"/>
        </w:rPr>
        <w:t>ЭМВ равно отнош</w:t>
      </w:r>
      <w:r w:rsidRPr="0098525C">
        <w:rPr>
          <w:sz w:val="28"/>
          <w:szCs w:val="28"/>
        </w:rPr>
        <w:t>е</w:t>
      </w:r>
      <w:r w:rsidRPr="0098525C">
        <w:rPr>
          <w:sz w:val="28"/>
          <w:szCs w:val="28"/>
        </w:rPr>
        <w:t xml:space="preserve">нию амплитуд </w:t>
      </w:r>
      <w:r w:rsidRPr="0098525C">
        <w:rPr>
          <w:b/>
          <w:i/>
          <w:sz w:val="28"/>
          <w:szCs w:val="28"/>
        </w:rPr>
        <w:t>поперечных</w:t>
      </w:r>
      <w:r w:rsidRPr="0098525C">
        <w:rPr>
          <w:sz w:val="28"/>
          <w:szCs w:val="28"/>
        </w:rPr>
        <w:t xml:space="preserve"> составляющих электрического и магнитного полей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40"/>
          <w:sz w:val="28"/>
          <w:szCs w:val="28"/>
        </w:rPr>
        <w:object w:dxaOrig="1180" w:dyaOrig="940">
          <v:shape id="_x0000_i1087" type="#_x0000_t75" style="width:58.5pt;height:48pt" o:ole="" fillcolor="window">
            <v:imagedata r:id="rId126" o:title=""/>
          </v:shape>
          <o:OLEObject Type="Embed" ProgID="Equation.DSMT4" ShapeID="_x0000_i1087" DrawAspect="Content" ObjectID="_1769521859" r:id="rId127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1)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0" distR="107950" simplePos="0" relativeHeight="251663360" behindDoc="0" locked="0" layoutInCell="1" allowOverlap="1">
                <wp:simplePos x="0" y="0"/>
                <wp:positionH relativeFrom="column">
                  <wp:posOffset>3801110</wp:posOffset>
                </wp:positionH>
                <wp:positionV relativeFrom="paragraph">
                  <wp:posOffset>579120</wp:posOffset>
                </wp:positionV>
                <wp:extent cx="2557831" cy="2125980"/>
                <wp:effectExtent l="38100" t="38100" r="0" b="26670"/>
                <wp:wrapSquare wrapText="largest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7831" cy="2125980"/>
                          <a:chOff x="1981" y="2440"/>
                          <a:chExt cx="4429" cy="2784"/>
                        </a:xfrm>
                      </wpg:grpSpPr>
                      <wpg:grpSp>
                        <wpg:cNvPr id="2" name="Group 128"/>
                        <wpg:cNvGrpSpPr>
                          <a:grpSpLocks/>
                        </wpg:cNvGrpSpPr>
                        <wpg:grpSpPr bwMode="auto">
                          <a:xfrm>
                            <a:off x="1981" y="2440"/>
                            <a:ext cx="4429" cy="2784"/>
                            <a:chOff x="2426" y="2206"/>
                            <a:chExt cx="5731" cy="3360"/>
                          </a:xfrm>
                        </wpg:grpSpPr>
                        <wpg:grpSp>
                          <wpg:cNvPr id="3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2426" y="2206"/>
                              <a:ext cx="5731" cy="3360"/>
                              <a:chOff x="2426" y="2206"/>
                              <a:chExt cx="5731" cy="3360"/>
                            </a:xfrm>
                          </wpg:grpSpPr>
                          <wps:wsp>
                            <wps:cNvPr id="4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5" y="3966"/>
                                <a:ext cx="3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1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04" y="3326"/>
                                <a:ext cx="1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1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60" y="3006"/>
                                <a:ext cx="1" cy="9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1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7" y="3326"/>
                                <a:ext cx="0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1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30" y="3966"/>
                                <a:ext cx="0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1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86" y="3966"/>
                                <a:ext cx="0" cy="9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1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3" y="3966"/>
                                <a:ext cx="0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13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556" y="3326"/>
                                <a:ext cx="2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12" y="3006"/>
                                <a:ext cx="1" cy="9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69" y="3326"/>
                                <a:ext cx="1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1" y="3966"/>
                                <a:ext cx="1096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91" y="3966"/>
                                <a:ext cx="782" cy="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460" y="3966"/>
                                <a:ext cx="469" cy="2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04" y="3486"/>
                                <a:ext cx="939" cy="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14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99" y="3326"/>
                                <a:ext cx="1253" cy="6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556" y="3486"/>
                                <a:ext cx="940" cy="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1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43" y="3646"/>
                                <a:ext cx="626" cy="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1" name="Group 1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26" y="2206"/>
                                <a:ext cx="5731" cy="3360"/>
                                <a:chOff x="2426" y="2206"/>
                                <a:chExt cx="5731" cy="3360"/>
                              </a:xfrm>
                            </wpg:grpSpPr>
                            <wps:wsp>
                              <wps:cNvPr id="22" name="Lin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47" y="2206"/>
                                  <a:ext cx="0" cy="3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26" y="3966"/>
                                  <a:ext cx="1721" cy="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47" y="3966"/>
                                  <a:ext cx="3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WordArt 151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3834" y="2206"/>
                                  <a:ext cx="410" cy="698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Default="0098525C" w:rsidP="0098525C">
                                    <w:pPr>
                                      <w:pStyle w:val="afff"/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  <w14:textOutline w14:w="952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 xml:space="preserve">Ex </w:t>
                                    </w:r>
                                  </w:p>
                                </w:txbxContent>
                              </wps:txbx>
                              <wps:bodyPr wrap="square" numCol="1" fromWordArt="1">
                                <a:prstTxWarp prst="textPlain">
                                  <a:avLst>
                                    <a:gd name="adj" fmla="val 50000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26" name="WordArt 152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2426" y="4446"/>
                                  <a:ext cx="410" cy="698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Default="0098525C" w:rsidP="0098525C">
                                    <w:pPr>
                                      <w:pStyle w:val="afff"/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  <w14:textOutline w14:w="952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 xml:space="preserve">Hy </w:t>
                                    </w:r>
                                  </w:p>
                                </w:txbxContent>
                              </wps:txbx>
                              <wps:bodyPr wrap="square" numCol="1" fromWordArt="1">
                                <a:prstTxWarp prst="textPlain">
                                  <a:avLst>
                                    <a:gd name="adj" fmla="val 50000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27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21" y="3585"/>
                                  <a:ext cx="12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WordArt 154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7747" y="3806"/>
                                  <a:ext cx="410" cy="422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Default="0098525C" w:rsidP="0098525C">
                                    <w:pPr>
                                      <w:pStyle w:val="afff"/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  <w14:textOutline w14:w="952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wrap="square" numCol="1" fromWordArt="1">
                                <a:prstTxWarp prst="textPlain">
                                  <a:avLst>
                                    <a:gd name="adj" fmla="val 50000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29" name="Freeform 1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47" y="3006"/>
                                  <a:ext cx="626" cy="96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1080 h 1080"/>
                                    <a:gd name="T2" fmla="*/ 360 w 720"/>
                                    <a:gd name="T3" fmla="*/ 0 h 1080"/>
                                    <a:gd name="T4" fmla="*/ 720 w 720"/>
                                    <a:gd name="T5" fmla="*/ 108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1080">
                                      <a:moveTo>
                                        <a:pt x="0" y="1080"/>
                                      </a:moveTo>
                                      <a:cubicBezTo>
                                        <a:pt x="120" y="54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540"/>
                                        <a:pt x="720" y="10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Freeform 156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773" y="3966"/>
                                  <a:ext cx="626" cy="96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1080 h 1080"/>
                                    <a:gd name="T2" fmla="*/ 360 w 720"/>
                                    <a:gd name="T3" fmla="*/ 0 h 1080"/>
                                    <a:gd name="T4" fmla="*/ 720 w 720"/>
                                    <a:gd name="T5" fmla="*/ 108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1080">
                                      <a:moveTo>
                                        <a:pt x="0" y="1080"/>
                                      </a:moveTo>
                                      <a:cubicBezTo>
                                        <a:pt x="120" y="54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540"/>
                                        <a:pt x="720" y="10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99" y="3006"/>
                                  <a:ext cx="627" cy="96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1080 h 1080"/>
                                    <a:gd name="T2" fmla="*/ 360 w 720"/>
                                    <a:gd name="T3" fmla="*/ 0 h 1080"/>
                                    <a:gd name="T4" fmla="*/ 720 w 720"/>
                                    <a:gd name="T5" fmla="*/ 108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1080">
                                      <a:moveTo>
                                        <a:pt x="0" y="1080"/>
                                      </a:moveTo>
                                      <a:cubicBezTo>
                                        <a:pt x="120" y="540"/>
                                        <a:pt x="240" y="0"/>
                                        <a:pt x="360" y="0"/>
                                      </a:cubicBezTo>
                                      <a:cubicBezTo>
                                        <a:pt x="480" y="0"/>
                                        <a:pt x="600" y="540"/>
                                        <a:pt x="720" y="10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Freeform 1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17" y="3966"/>
                                  <a:ext cx="1669" cy="640"/>
                                </a:xfrm>
                                <a:custGeom>
                                  <a:avLst/>
                                  <a:gdLst>
                                    <a:gd name="T0" fmla="*/ 1200 w 1920"/>
                                    <a:gd name="T1" fmla="*/ 0 h 720"/>
                                    <a:gd name="T2" fmla="*/ 120 w 1920"/>
                                    <a:gd name="T3" fmla="*/ 720 h 720"/>
                                    <a:gd name="T4" fmla="*/ 1920 w 1920"/>
                                    <a:gd name="T5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20" h="720">
                                      <a:moveTo>
                                        <a:pt x="1200" y="0"/>
                                      </a:moveTo>
                                      <a:cubicBezTo>
                                        <a:pt x="600" y="360"/>
                                        <a:pt x="0" y="720"/>
                                        <a:pt x="120" y="720"/>
                                      </a:cubicBezTo>
                                      <a:cubicBezTo>
                                        <a:pt x="240" y="720"/>
                                        <a:pt x="1080" y="360"/>
                                        <a:pt x="19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159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5086" y="3326"/>
                                  <a:ext cx="1669" cy="640"/>
                                </a:xfrm>
                                <a:custGeom>
                                  <a:avLst/>
                                  <a:gdLst>
                                    <a:gd name="T0" fmla="*/ 1200 w 1920"/>
                                    <a:gd name="T1" fmla="*/ 0 h 720"/>
                                    <a:gd name="T2" fmla="*/ 120 w 1920"/>
                                    <a:gd name="T3" fmla="*/ 720 h 720"/>
                                    <a:gd name="T4" fmla="*/ 1920 w 1920"/>
                                    <a:gd name="T5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20" h="720">
                                      <a:moveTo>
                                        <a:pt x="1200" y="0"/>
                                      </a:moveTo>
                                      <a:cubicBezTo>
                                        <a:pt x="600" y="360"/>
                                        <a:pt x="0" y="720"/>
                                        <a:pt x="120" y="720"/>
                                      </a:cubicBezTo>
                                      <a:cubicBezTo>
                                        <a:pt x="240" y="720"/>
                                        <a:pt x="1080" y="360"/>
                                        <a:pt x="19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Line 1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47" y="2846"/>
                                  <a:ext cx="2192" cy="1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Freeform 1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60" y="3326"/>
                                  <a:ext cx="940" cy="640"/>
                                </a:xfrm>
                                <a:custGeom>
                                  <a:avLst/>
                                  <a:gdLst>
                                    <a:gd name="T0" fmla="*/ 0 w 1080"/>
                                    <a:gd name="T1" fmla="*/ 720 h 720"/>
                                    <a:gd name="T2" fmla="*/ 900 w 1080"/>
                                    <a:gd name="T3" fmla="*/ 180 h 720"/>
                                    <a:gd name="T4" fmla="*/ 1080 w 1080"/>
                                    <a:gd name="T5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80" h="720">
                                      <a:moveTo>
                                        <a:pt x="0" y="720"/>
                                      </a:moveTo>
                                      <a:cubicBezTo>
                                        <a:pt x="360" y="510"/>
                                        <a:pt x="720" y="300"/>
                                        <a:pt x="900" y="180"/>
                                      </a:cubicBezTo>
                                      <a:cubicBezTo>
                                        <a:pt x="1080" y="60"/>
                                        <a:pt x="1080" y="30"/>
                                        <a:pt x="108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WordArt 162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7121" y="3646"/>
                                  <a:ext cx="410" cy="422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8525C" w:rsidRDefault="0098525C" w:rsidP="0098525C">
                                    <w:pPr>
                                      <w:pStyle w:val="afff"/>
                                      <w:jc w:val="center"/>
                                    </w:pPr>
                                    <w:r>
                                      <w:rPr>
                                        <w:color w:val="000000"/>
                                        <w14:textOutline w14:w="952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П</w:t>
                                    </w:r>
                                  </w:p>
                                </w:txbxContent>
                              </wps:txbx>
                              <wps:bodyPr wrap="square" numCol="1" fromWordArt="1">
                                <a:prstTxWarp prst="textPlain">
                                  <a:avLst>
                                    <a:gd name="adj" fmla="val 50000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37" name="Line 1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47" y="3326"/>
                              <a:ext cx="1252" cy="6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601" y="4864"/>
                            <a:ext cx="32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525C" w:rsidRPr="00874948" w:rsidRDefault="0098525C" w:rsidP="0098525C">
                              <w:pPr>
                                <w:spacing w:before="60"/>
                                <w:jc w:val="center"/>
                              </w:pPr>
                              <w:r>
                                <w:t xml:space="preserve">Рис. </w:t>
                              </w:r>
                              <w:r>
                                <w:t>10.</w:t>
                              </w: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151" style="position:absolute;left:0;text-align:left;margin-left:299.3pt;margin-top:45.6pt;width:201.4pt;height:167.4pt;z-index:251663360;mso-wrap-distance-left:0;mso-wrap-distance-right:8.5pt" coordorigin="1981,2440" coordsize="4429,2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">
                <v:group id="Group 128" o:spid="_x0000_s1152" style="position:absolute;left:1981;top:2440;width:4429;height:2784" coordorigin="2426,2206" coordsize="5731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29" o:spid="_x0000_s1153" style="position:absolute;left:2426;top:2206;width:5731;height:3360" coordorigin="2426,2206" coordsize="5731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130" o:spid="_x0000_s1154" style="position:absolute;visibility:visible;mso-wrap-style:square" from="6965,3966" to="7278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A4P8MAAADaAAAADwAAAGRycy9kb3ducmV2LnhtbESPT2sCMRTE74V+h/AKvWnW+qdla5Qi&#10;WERPrra9PjbPzeLmZUmirt/eCEKPw8z8hpnOO9uIM/lQO1Yw6GcgiEuna64U7HfL3geIEJE1No5J&#10;wZUCzGfPT1PMtbvwls5FrESCcMhRgYmxzaUMpSGLoe9a4uQdnLcYk/SV1B4vCW4b+ZZlE2mx5rRg&#10;sKWFofJYnKyCgz/FItv8rJd/3frXjN6H42/LSr2+dF+fICJ18T/8aK+0ghHcr6QbIG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AOD/DAAAA2gAAAA8AAAAAAAAAAAAA&#10;AAAAoQIAAGRycy9kb3ducmV2LnhtbFBLBQYAAAAABAAEAPkAAACRAwAAAAA=&#10;">
                      <v:stroke endarrow="classic" endarrowwidth="wide" endarrowlength="long"/>
                    </v:line>
                    <v:line id="Line 131" o:spid="_x0000_s1155" style="position:absolute;flip:y;visibility:visible;mso-wrap-style:square" from="4304,3326" to="4305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lsd70AAADaAAAADwAAAGRycy9kb3ducmV2LnhtbESPzQrCMBCE74LvEFbwpqmCItUoIggi&#10;Cv7heWnWtphsShO1vr0RBI/DzHzDzBaNNeJJtS8dKxj0ExDEmdMl5wou53VvAsIHZI3GMSl4k4fF&#10;vN2aYardi4/0PIVcRAj7FBUUIVSplD4ryKLvu4o4ejdXWwxR1rnUNb4i3Bo5TJKxtFhyXCiwolVB&#10;2f30sAoMX+/H3WhLlBzy936w1I2Re6W6nWY5BRGoCf/wr73RCkbwvRJvgJx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RpbHe9AAAA2gAAAA8AAAAAAAAAAAAAAAAAoQIA&#10;AGRycy9kb3ducmV2LnhtbFBLBQYAAAAABAAEAPkAAACLAwAAAAA=&#10;">
                      <v:stroke endarrow="block" endarrowwidth="narrow" endarrowlength="short"/>
                    </v:line>
                    <v:line id="Line 132" o:spid="_x0000_s1156" style="position:absolute;flip:y;visibility:visible;mso-wrap-style:square" from="4460,3006" to="4461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yAL0AAADaAAAADwAAAGRycy9kb3ducmV2LnhtbESPzQrCMBCE74LvEFbwpqmCItUoIggi&#10;Cv7heWnWtphsShO1vr0RBI/DzHzDzBaNNeJJtS8dKxj0ExDEmdMl5wou53VvAsIHZI3GMSl4k4fF&#10;vN2aYardi4/0PIVcRAj7FBUUIVSplD4ryKLvu4o4ejdXWwxR1rnUNb4i3Bo5TJKxtFhyXCiwolVB&#10;2f30sAoMX+/H3WhLlBzy936w1I2Re6W6nWY5BRGoCf/wr73RCsbwvRJvgJx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S78gC9AAAA2gAAAA8AAAAAAAAAAAAAAAAAoQIA&#10;AGRycy9kb3ducmV2LnhtbFBLBQYAAAAABAAEAPkAAACLAwAAAAA=&#10;">
                      <v:stroke endarrow="block" endarrowwidth="narrow" endarrowlength="short"/>
                    </v:line>
                    <v:line id="Line 133" o:spid="_x0000_s1157" style="position:absolute;flip:y;visibility:visible;mso-wrap-style:square" from="4617,3326" to="4617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dXm78AAADaAAAADwAAAGRycy9kb3ducmV2LnhtbESPQYvCMBSE7wv+h/AEb2uqoCvVKCII&#10;IgpaxfOjebbF5KU0Ueu/N4Kwx2FmvmFmi9Ya8aDGV44VDPoJCOLc6YoLBefT+ncCwgdkjcYxKXiR&#10;h8W88zPDVLsnH+mRhUJECPsUFZQh1KmUPi/Jou+7mjh6V9dYDFE2hdQNPiPcGjlMkrG0WHFcKLGm&#10;VUn5LbtbBYYvt+NutCVKDsVrP1jq1si9Ur1uu5yCCNSG//C3vdEK/uBzJd4AOX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/dXm78AAADaAAAADwAAAAAAAAAAAAAAAACh&#10;AgAAZHJzL2Rvd25yZXYueG1sUEsFBgAAAAAEAAQA+QAAAI0DAAAAAA==&#10;">
                      <v:stroke endarrow="block" endarrowwidth="narrow" endarrowlength="short"/>
                    </v:line>
                    <v:line id="Line 134" o:spid="_x0000_s1158" style="position:absolute;visibility:visible;mso-wrap-style:square" from="4930,3966" to="4930,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q18IAAADaAAAADwAAAGRycy9kb3ducmV2LnhtbERPPW/CMBDdkfofrKvUBRWnHUobMFFU&#10;tQhBF0iGjEd8jaPG5yg2kP57PCAxPr3vZTbaTpxp8K1jBS+zBARx7XTLjYKy+H5+B+EDssbOMSn4&#10;Jw/Z6mGyxFS7C+/pfAiNiCHsU1RgQuhTKX1tyKKfuZ44cr9usBgiHBqpB7zEcNvJ1yR5kxZbjg0G&#10;e/o0VP8dTlbBz6k6mmJX7ctdkW/X41TPt18fSj09jvkCRKAx3MU390YriFvjlXgD5Oo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eq18IAAADaAAAADwAAAAAAAAAAAAAA&#10;AAChAgAAZHJzL2Rvd25yZXYueG1sUEsFBgAAAAAEAAQA+QAAAJADAAAAAA==&#10;">
                      <v:stroke endarrow="block" endarrowwidth="narrow" endarrowlength="short"/>
                    </v:line>
                    <v:line id="Line 135" o:spid="_x0000_s1159" style="position:absolute;visibility:visible;mso-wrap-style:square" from="5086,3966" to="5086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sPTMQAAADaAAAADwAAAGRycy9kb3ducmV2LnhtbESPQWvCQBSE70L/w/IKXqRu7MFq6ipS&#10;rIh6ifHg8TX7mg3Nvg3ZVeO/dwuCx2FmvmFmi87W4kKtrxwrGA0TEMSF0xWXCo7599sEhA/IGmvH&#10;pOBGHhbzl94MU+2unNHlEEoRIexTVGBCaFIpfWHIoh+6hjh6v661GKJsS6lbvEa4reV7koylxYrj&#10;gsGGvgwVf4ezVbA/n35Mvjtlx12+3K67gf7YrqZK9V+75SeIQF14hh/tjVYwhf8r8Qb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w9MxAAAANoAAAAPAAAAAAAAAAAA&#10;AAAAAKECAABkcnMvZG93bnJldi54bWxQSwUGAAAAAAQABAD5AAAAkgMAAAAA&#10;">
                      <v:stroke endarrow="block" endarrowwidth="narrow" endarrowlength="short"/>
                    </v:line>
                    <v:line id="Line 136" o:spid="_x0000_s1160" style="position:absolute;visibility:visible;mso-wrap-style:square" from="5243,3966" to="5243,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rPBsYAAADbAAAADwAAAGRycy9kb3ducmV2LnhtbESPQW/CMAyF75P2HyJP2mWCdDswKASE&#10;pm2agAuUA0fTmKaicaomQPn382HSbrbe83ufZ4veN+pKXawDG3gdZqCIy2Brrgzsi6/BGFRMyBab&#10;wGTgThEW88eHGeY23HhL112qlIRwzNGAS6nNtY6lI49xGFpi0U6h85hk7SptO7xJuG/0W5aNtMea&#10;pcFhSx+OyvPu4g1sLoejK9aH7X5dLFff/Yt9X31OjHl+6pdTUIn69G/+u/6xgi/08os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azwbGAAAA2wAAAA8AAAAAAAAA&#10;AAAAAAAAoQIAAGRycy9kb3ducmV2LnhtbFBLBQYAAAAABAAEAPkAAACUAwAAAAA=&#10;">
                      <v:stroke endarrow="block" endarrowwidth="narrow" endarrowlength="short"/>
                    </v:line>
                    <v:line id="Line 137" o:spid="_x0000_s1161" style="position:absolute;flip:y;visibility:visible;mso-wrap-style:square" from="5556,3326" to="5558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VcFb8AAADbAAAADwAAAGRycy9kb3ducmV2LnhtbERP24rCMBB9F/yHMIJvmnZhRbpGKYKw&#10;LCt4WfZ5aGbbYjIpTbaXvzeC4NscznU2u8Ea0VHra8cK0mUCgrhwuuZSwc/1sFiD8AFZo3FMCkby&#10;sNtOJxvMtOv5TN0llCKGsM9QQRVCk0npi4os+qVriCP351qLIcK2lLrFPoZbI9+SZCUt1hwbKmxo&#10;X1Fxu/xbBYZ/b+fv9y+i5FSOxzTXg5FHpeazIf8AEWgIL/HT/anj/BQev8QD5PYO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qVcFb8AAADbAAAADwAAAAAAAAAAAAAAAACh&#10;AgAAZHJzL2Rvd25yZXYueG1sUEsFBgAAAAAEAAQA+QAAAI0DAAAAAA==&#10;">
                      <v:stroke endarrow="block" endarrowwidth="narrow" endarrowlength="short"/>
                    </v:line>
                    <v:line id="Line 138" o:spid="_x0000_s1162" style="position:absolute;flip:y;visibility:visible;mso-wrap-style:square" from="5712,3006" to="5713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fCYrwAAADbAAAADwAAAGRycy9kb3ducmV2LnhtbERPSwrCMBDdC94hjOBOUwVFqlFEEEQU&#10;/OF6aMa2mExKE7Xe3giCu3m878wWjTXiSbUvHSsY9BMQxJnTJecKLud1bwLCB2SNxjEpeJOHxbzd&#10;mmGq3YuP9DyFXMQQ9ikqKEKoUil9VpBF33cVceRurrYYIqxzqWt8xXBr5DBJxtJiybGhwIpWBWX3&#10;08MqMHy9H3ejLVFyyN/7wVI3Ru6V6naa5RREoCb8xT/3Rsf5Q/j+Eg+Q8w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nfCYrwAAADbAAAADwAAAAAAAAAAAAAAAAChAgAA&#10;ZHJzL2Rvd25yZXYueG1sUEsFBgAAAAAEAAQA+QAAAIoDAAAAAA==&#10;">
                      <v:stroke endarrow="block" endarrowwidth="narrow" endarrowlength="short"/>
                    </v:line>
                    <v:line id="Line 139" o:spid="_x0000_s1163" style="position:absolute;flip:y;visibility:visible;mso-wrap-style:square" from="5869,3326" to="5870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n+b8AAADbAAAADwAAAGRycy9kb3ducmV2LnhtbERP24rCMBB9F/yHMIJvmrqyItVURBBE&#10;FNYLPg/N2JYmk9Jktf69WVjwbQ7nOstVZ414UOsrxwom4wQEce50xYWC62U7moPwAVmjcUwKXuRh&#10;lfV7S0y1e/KJHudQiBjCPkUFZQhNKqXPS7Lox64hjtzdtRZDhG0hdYvPGG6N/EqSmbRYcWwosaFN&#10;SXl9/rUKDN/q0+F7T5T8FK/jZK07I49KDQfdegEiUBc+4n/3Tsf5U/j7JR4gs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Ttn+b8AAADbAAAADwAAAAAAAAAAAAAAAACh&#10;AgAAZHJzL2Rvd25yZXYueG1sUEsFBgAAAAAEAAQA+QAAAI0DAAAAAA==&#10;">
                      <v:stroke endarrow="block" endarrowwidth="narrow" endarrowlength="short"/>
                    </v:line>
                    <v:line id="Line 140" o:spid="_x0000_s1164" style="position:absolute;flip:x;visibility:visible;mso-wrap-style:square" from="3521,3966" to="4617,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1fQMMAAADbAAAADwAAAGRycy9kb3ducmV2LnhtbERPTWvCQBC9C/0PyxS81U1DtSW6Smkp&#10;CCJiWg/ehuw0Sc3Oht2Nif/eFQre5vE+Z7EaTCPO5HxtWcHzJAFBXFhdc6ng5/vr6Q2ED8gaG8uk&#10;4EIeVsuH0QIzbXve0zkPpYgh7DNUUIXQZlL6oiKDfmJb4sj9WmcwROhKqR32Mdw0Mk2SmTRYc2yo&#10;sKWPiopT3hkF9uimr39ys9t2zmxOeJj26edRqfHj8D4HEWgId/G/e63j/Be4/RIPk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tX0DDAAAA2wAAAA8AAAAAAAAAAAAA&#10;AAAAoQIAAGRycy9kb3ducmV2LnhtbFBLBQYAAAAABAAEAPkAAACRAwAAAAA=&#10;">
                      <v:stroke dashstyle="dash" endarrow="block" endarrowwidth="narrow" endarrowlength="short"/>
                    </v:line>
                    <v:line id="Line 141" o:spid="_x0000_s1165" style="position:absolute;flip:x;visibility:visible;mso-wrap-style:square" from="3991,3966" to="4773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628EAAADbAAAADwAAAGRycy9kb3ducmV2LnhtbERPTYvCMBC9L/gfwgje1lShu1KNIsrC&#10;giyyrh68Dc3YVptJSaKt/94Iwt7m8T5ntuhMLW7kfGVZwWiYgCDOra64ULD/+3qfgPABWWNtmRTc&#10;ycNi3nubYaZty79024VCxBD2GSooQ2gyKX1ekkE/tA1x5E7WGQwRukJqh20MN7UcJ8mHNFhxbCix&#10;oVVJ+WV3NQrs0aWfZ7nZ/lyd2VzwkLbj9VGpQb9bTkEE6sK/+OX+1nF+Cs9f4g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ofrbwQAAANsAAAAPAAAAAAAAAAAAAAAA&#10;AKECAABkcnMvZG93bnJldi54bWxQSwUGAAAAAAQABAD5AAAAjwMAAAAA&#10;">
                      <v:stroke dashstyle="dash" endarrow="block" endarrowwidth="narrow" endarrowlength="short"/>
                    </v:line>
                    <v:line id="Line 142" o:spid="_x0000_s1166" style="position:absolute;flip:x;visibility:visible;mso-wrap-style:square" from="4460,3966" to="4929,4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NkrMIAAADbAAAADwAAAGRycy9kb3ducmV2LnhtbERPTWvCQBC9F/wPywi91Y1CUomuUhSh&#10;EEqptgdvQ3ZMUrOzYXdN0n/fLRS8zeN9zno7mlb05HxjWcF8loAgLq1uuFLweTo8LUH4gKyxtUwK&#10;fsjDdjN5WGOu7cAf1B9DJWII+xwV1CF0uZS+rMmgn9mOOHIX6wyGCF0ltcMhhptWLpIkkwYbjg01&#10;drSrqbweb0aBPbv0+VsW7283Z4orfqXDYn9W6nE6vqxABBrDXfzvftVxfgZ/v8QD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NkrMIAAADbAAAADwAAAAAAAAAAAAAA&#10;AAChAgAAZHJzL2Rvd25yZXYueG1sUEsFBgAAAAAEAAQA+QAAAJADAAAAAA==&#10;">
                      <v:stroke dashstyle="dash" endarrow="block" endarrowwidth="narrow" endarrowlength="short"/>
                    </v:line>
                    <v:line id="Line 143" o:spid="_x0000_s1167" style="position:absolute;flip:y;visibility:visible;mso-wrap-style:square" from="4304,3486" to="5243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BN8IAAADbAAAADwAAAGRycy9kb3ducmV2LnhtbERPTWvCQBC9F/wPywje6kYhjURXKZaC&#10;EEqptgdvQ3ZMUrOzYXdN0n/fLRS8zeN9zmY3mlb05HxjWcFinoAgLq1uuFLweXp9XIHwAVlja5kU&#10;/JCH3XbysMFc24E/qD+GSsQQ9jkqqEPocil9WZNBP7cdceQu1hkMEbpKaodDDDetXCbJkzTYcGyo&#10;saN9TeX1eDMK7Nml2bcs3t9uzhRX/EqH5ctZqdl0fF6DCDSGu/jffdBxfgZ/v8Q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D/BN8IAAADbAAAADwAAAAAAAAAAAAAA&#10;AAChAgAAZHJzL2Rvd25yZXYueG1sUEsFBgAAAAAEAAQA+QAAAJADAAAAAA==&#10;">
                      <v:stroke dashstyle="dash" endarrow="block" endarrowwidth="narrow" endarrowlength="short"/>
                    </v:line>
                    <v:line id="Line 144" o:spid="_x0000_s1168" style="position:absolute;flip:y;visibility:visible;mso-wrap-style:square" from="5399,3326" to="6652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VRcQAAADbAAAADwAAAGRycy9kb3ducmV2LnhtbESPQWvCQBCF7wX/wzKCt7pR0ErqKqIU&#10;CiKlag/ehuw0Sc3Oht3VxH/fORR6m+G9ee+b5bp3jbpTiLVnA5NxBoq48Lbm0sD59Pa8ABUTssXG&#10;Mxl4UIT1avC0xNz6jj/pfkylkhCOORqoUmpzrWNRkcM49i2xaN8+OEyyhlLbgJ2Eu0ZPs2yuHdYs&#10;DRW2tK2ouB5vzoC/hNnLj95/HG7B7a/4Neumu4sxo2G/eQWVqE//5r/rdyv4Aiu/y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oFVFxAAAANsAAAAPAAAAAAAAAAAA&#10;AAAAAKECAABkcnMvZG93bnJldi54bWxQSwUGAAAAAAQABAD5AAAAkgMAAAAA&#10;">
                      <v:stroke dashstyle="dash" endarrow="block" endarrowwidth="narrow" endarrowlength="short"/>
                    </v:line>
                    <v:line id="Line 145" o:spid="_x0000_s1169" style="position:absolute;flip:y;visibility:visible;mso-wrap-style:square" from="5556,3486" to="6496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zw3sIAAADbAAAADwAAAGRycy9kb3ducmV2LnhtbERPTWvCQBC9C/0PywjedKNgrdFVSotQ&#10;kCKmevA2ZMckmp0Nu6tJ/323IHibx/uc5boztbiT85VlBeNRAoI4t7riQsHhZzN8A+EDssbaMin4&#10;JQ/r1Utviam2Le/pnoVCxBD2KSooQ2hSKX1ekkE/sg1x5M7WGQwRukJqh20MN7WcJMmrNFhxbCix&#10;oY+S8mt2MwrsyU1nF7ndfd+c2V7xOG0nnyelBv3ufQEiUBee4of7S8f5c/j/JR4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zw3sIAAADbAAAADwAAAAAAAAAAAAAA&#10;AAChAgAAZHJzL2Rvd25yZXYueG1sUEsFBgAAAAAEAAQA+QAAAJADAAAAAA==&#10;">
                      <v:stroke dashstyle="dash" endarrow="block" endarrowwidth="narrow" endarrowlength="short"/>
                    </v:line>
                    <v:line id="Line 146" o:spid="_x0000_s1170" style="position:absolute;flip:y;visibility:visible;mso-wrap-style:square" from="5243,3646" to="5869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qT/sEAAADbAAAADwAAAGRycy9kb3ducmV2LnhtbERPy4rCMBTdC/MP4Q6403QKPugYZZhB&#10;EETExyzcXZprW21uShJt/XuzEFweznu26Ewt7uR8ZVnB1zABQZxbXXGh4HhYDqYgfEDWWFsmBQ/y&#10;sJh/9GaYadvyju77UIgYwj5DBWUITSalz0sy6Ie2IY7c2TqDIUJXSO2wjeGmlmmSjKXBimNDiQ39&#10;lpRf9zejwJ7caHKR6+3m5sz6iv+jNv07KdX/7H6+QQTqwlv8cq+0gjSuj1/iD5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upP+wQAAANsAAAAPAAAAAAAAAAAAAAAA&#10;AKECAABkcnMvZG93bnJldi54bWxQSwUGAAAAAAQABAD5AAAAjwMAAAAA&#10;">
                      <v:stroke dashstyle="dash" endarrow="block" endarrowwidth="narrow" endarrowlength="short"/>
                    </v:line>
                    <v:group id="Group 147" o:spid="_x0000_s1171" style="position:absolute;left:2426;top:2206;width:5731;height:3360" coordorigin="2426,2206" coordsize="5731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line id="Line 148" o:spid="_x0000_s1172" style="position:absolute;visibility:visible;mso-wrap-style:square" from="4147,2206" to="4147,5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NkesUAAADbAAAADwAAAGRycy9kb3ducmV2LnhtbESPQWvCQBSE7wX/w/IEb3WTHKREVylK&#10;IHgoqG3B22v2NQnNvo27WxP99d1CocdhZr5hVpvRdOJKzreWFaTzBARxZXXLtYLXU/H4BMIHZI2d&#10;ZVJwIw+b9eRhhbm2Ax/oegy1iBD2OSpoQuhzKX3VkEE/tz1x9D6tMxiidLXUDocIN53MkmQhDbYc&#10;FxrsadtQ9XX8Ngr25bg7v5fhlLqP4vAy3N/cpUiVmk3H5yWIQGP4D/+1S60gy+D3S/wB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ZNkesUAAADbAAAADwAAAAAAAAAA&#10;AAAAAAChAgAAZHJzL2Rvd25yZXYueG1sUEsFBgAAAAAEAAQA+QAAAJMDAAAAAA==&#10;" strokeweight="1pt">
                        <v:stroke startarrow="classic"/>
                      </v:line>
                      <v:line id="Line 149" o:spid="_x0000_s1173" style="position:absolute;flip:x;visibility:visible;mso-wrap-style:square" from="2426,3966" to="4147,4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JrYsMAAADbAAAADwAAAGRycy9kb3ducmV2LnhtbESP0WrCQBRE3wv+w3KFvtWNCiKpq6hg&#10;Lb6UpPmAa/aaRLN3Q3a7xr93C4U+DjNzhlltBtOKQL1rLCuYThIQxKXVDVcKiu/D2xKE88gaW8uk&#10;4EEONuvRywpTbe+cUch9JSKEXYoKau+7VEpX1mTQTWxHHL2L7Q36KPtK6h7vEW5aOUuShTTYcFyo&#10;saN9TeUt/zEKTscinMv97rpYFiGXj48sfCWZUq/jYfsOwtPg/8N/7U+tYDaH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Ca2LDAAAA2wAAAA8AAAAAAAAAAAAA&#10;AAAAoQIAAGRycy9kb3ducmV2LnhtbFBLBQYAAAAABAAEAPkAAACRAwAAAAA=&#10;">
                        <v:stroke endarrow="classic"/>
                      </v:line>
                      <v:line id="Line 150" o:spid="_x0000_s1174" style="position:absolute;visibility:visible;mso-wrap-style:square" from="4147,3966" to="7747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jcF8EAAADbAAAADwAAAGRycy9kb3ducmV2LnhtbESP0WqEMBRE3wv9h3ALfauxi0ixG6W0&#10;LNinovUDLuZWZc2NJNnV/ftNYWEfh5k5w+yrzcziTM5PlhW8JikI4t7qiQcF3e/h5Q2ED8gaZ8uk&#10;4EIeqvLxYY+Ftis3dG7DICKEfYEKxhCWQkrfj2TQJ3Yhjt6fdQZDlG6Q2uEa4WaWuzTNpcGJ48KI&#10;C32O1B/bk1HQdKv52fLvNDC1sv/Ks2PmaqWen7aPdxCBtnAP39q1VrDL4P9L/AGyv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ONwXwQAAANsAAAAPAAAAAAAAAAAAAAAA&#10;AKECAABkcnMvZG93bnJldi54bWxQSwUGAAAAAAQABAD5AAAAjwMAAAAA&#10;">
                        <v:stroke endarrow="classic"/>
                      </v:line>
                      <v:shape id="WordArt 151" o:spid="_x0000_s1175" type="#_x0000_t202" style="position:absolute;left:3834;top:2206;width:410;height: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      <o:lock v:ext="edit" shapetype="t"/>
                        <v:textbox style="mso-fit-shape-to-text:t">
                          <w:txbxContent>
                            <w:p w:rsidR="0098525C" w:rsidRDefault="0098525C" w:rsidP="0098525C">
                              <w:pPr>
                                <w:pStyle w:val="afff"/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 xml:space="preserve">Ex </w:t>
                              </w:r>
                            </w:p>
                          </w:txbxContent>
                        </v:textbox>
                      </v:shape>
                      <v:shape id="WordArt 152" o:spid="_x0000_s1176" type="#_x0000_t202" style="position:absolute;left:2426;top:4446;width:410;height: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qQas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IN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KkGrBAAAA2wAAAA8AAAAAAAAAAAAAAAAAmAIAAGRycy9kb3du&#10;cmV2LnhtbFBLBQYAAAAABAAEAPUAAACGAwAAAAA=&#10;" filled="f" stroked="f">
                        <o:lock v:ext="edit" shapetype="t"/>
                        <v:textbox style="mso-fit-shape-to-text:t">
                          <w:txbxContent>
                            <w:p w:rsidR="0098525C" w:rsidRDefault="0098525C" w:rsidP="0098525C">
                              <w:pPr>
                                <w:pStyle w:val="afff"/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 xml:space="preserve">Hy </w:t>
                              </w:r>
                            </w:p>
                          </w:txbxContent>
                        </v:textbox>
                      </v:shape>
                      <v:line id="Line 153" o:spid="_x0000_s1177" style="position:absolute;visibility:visible;mso-wrap-style:square" from="7121,3585" to="7245,3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fD5cUAAADbAAAADwAAAGRycy9kb3ducmV2LnhtbESPT2sCMRTE7wW/Q3hCbzWriJbVKEUQ&#10;PAjFP5T29rp5bpZuXpYk7m776Y0g9DjMzG+Y5bq3tWjJh8qxgvEoA0FcOF1xqeB82r68gggRWWPt&#10;mBT8UoD1avC0xFy7jg/UHmMpEoRDjgpMjE0uZSgMWQwj1xAn7+K8xZikL6X22CW4reUky2bSYsVp&#10;wWBDG0PFz/FqFXzO/Sx8d+fp3756/6o/nGnb6UGp52H/tgARqY//4Ud7pxVM5nD/k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fD5cUAAADbAAAADwAAAAAAAAAA&#10;AAAAAAChAgAAZHJzL2Rvd25yZXYueG1sUEsFBgAAAAAEAAQA+QAAAJMDAAAAAA==&#10;" strokeweight=".5pt">
                        <v:stroke endarrow="block" endarrowwidth="narrow" endarrowlength="short"/>
                      </v:line>
                      <v:shape id="WordArt 154" o:spid="_x0000_s1178" type="#_x0000_t202" style="position:absolute;left:7747;top:3806;width:410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      <o:lock v:ext="edit" shapetype="t"/>
                        <v:textbox style="mso-fit-shape-to-text:t">
                          <w:txbxContent>
                            <w:p w:rsidR="0098525C" w:rsidRDefault="0098525C" w:rsidP="0098525C">
                              <w:pPr>
                                <w:pStyle w:val="afff"/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Freeform 155" o:spid="_x0000_s1179" style="position:absolute;left:4147;top:3006;width:626;height:960;visibility:visible;mso-wrap-style:square;v-text-anchor:top" coordsize="7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y1TcIA&#10;AADbAAAADwAAAGRycy9kb3ducmV2LnhtbESPQWvCQBSE7wX/w/IEb/VFpUWjq4hQ8NAijYLXR/aZ&#10;DWbfhuzWpP++Wyj0OMzMN8xmN7hGPbgLtRcNs2kGiqX0ppZKw+X89rwEFSKJocYLa/jmALvt6GlD&#10;ufG9fPKjiJVKEAk5abAxtjliKC07ClPfsiTv5jtHMcmuQtNRn+CuwXmWvaKjWtKCpZYPlst78eU0&#10;lB/96RziyxUzy0cs8LR4r25aT8bDfg0q8hD/w3/to9EwX8Hvl/QDcP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TLVNwgAAANsAAAAPAAAAAAAAAAAAAAAAAJgCAABkcnMvZG93&#10;bnJldi54bWxQSwUGAAAAAAQABAD1AAAAhwMAAAAA&#10;" path="m,1080c120,540,240,,360,,480,,600,540,720,1080e" filled="f" strokeweight="1pt">
                        <v:path arrowok="t" o:connecttype="custom" o:connectlocs="0,960;313,0;626,960" o:connectangles="0,0,0"/>
                      </v:shape>
                      <v:shape id="Freeform 156" o:spid="_x0000_s1180" style="position:absolute;left:4773;top:3966;width:626;height:960;rotation:180;visibility:visible;mso-wrap-style:square;v-text-anchor:top" coordsize="7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O46MIA&#10;AADbAAAADwAAAGRycy9kb3ducmV2LnhtbERPW2vCMBR+H/gfwhH2NlMtbGttFDdwjA06vPyAQ3N6&#10;weakJFHrv18eBB8/vnuxHk0vLuR8Z1nBfJaAIK6s7rhRcDxsX95B+ICssbdMCm7kYb2aPBWYa3vl&#10;HV32oRExhH2OCtoQhlxKX7Vk0M/sQBy52jqDIULXSO3wGsNNLxdJ8ioNdhwbWhzos6XqtD8bBc1f&#10;Wma3+if9eDtmX7+ZKxddUir1PB03SxCBxvAQ393fWkEa18cv8Q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47jowgAAANsAAAAPAAAAAAAAAAAAAAAAAJgCAABkcnMvZG93&#10;bnJldi54bWxQSwUGAAAAAAQABAD1AAAAhwMAAAAA&#10;" path="m,1080c120,540,240,,360,,480,,600,540,720,1080e" filled="f" strokeweight="1pt">
                        <v:path arrowok="t" o:connecttype="custom" o:connectlocs="0,960;313,0;626,960" o:connectangles="0,0,0"/>
                      </v:shape>
                      <v:shape id="Freeform 157" o:spid="_x0000_s1181" style="position:absolute;left:5399;top:3006;width:627;height:960;visibility:visible;mso-wrap-style:square;v-text-anchor:top" coordsize="7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MvlsIA&#10;AADbAAAADwAAAGRycy9kb3ducmV2LnhtbESPQWvCQBSE74X+h+UJ3uqLFUWiq0ih4KFFjILXR/aZ&#10;DWbfhuzWxH/fFQo9DjPzDbPeDq5Rd+5C7UXDdJKBYim9qaXScD59vi1BhUhiqPHCGh4cYLt5fVlT&#10;bnwvR74XsVIJIiEnDTbGNkcMpWVHYeJbluRdfecoJtlVaDrqE9w1+J5lC3RUS1qw1PKH5fJW/DgN&#10;5Xd/OIU4v2BmeY8FHmZf1VXr8WjYrUBFHuJ/+K+9NxpmU3h+ST8A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4y+WwgAAANsAAAAPAAAAAAAAAAAAAAAAAJgCAABkcnMvZG93&#10;bnJldi54bWxQSwUGAAAAAAQABAD1AAAAhwMAAAAA&#10;" path="m,1080c120,540,240,,360,,480,,600,540,720,1080e" filled="f" strokeweight="1pt">
                        <v:path arrowok="t" o:connecttype="custom" o:connectlocs="0,960;314,0;627,960" o:connectangles="0,0,0"/>
                      </v:shape>
                      <v:shape id="Freeform 158" o:spid="_x0000_s1182" style="position:absolute;left:3417;top:3966;width:1669;height:640;visibility:visible;mso-wrap-style:square;v-text-anchor:top" coordsize="19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kGNMMA&#10;AADbAAAADwAAAGRycy9kb3ducmV2LnhtbESPQYvCMBSE74L/ITzBm6arINI1yrKwrCfFqoi3t80z&#10;rdu8lCZq/fdGEDwOM/MNM1u0thJXanzpWMHHMAFBnDtdslGw2/4MpiB8QNZYOSYFd/KwmHc7M0y1&#10;u/GGrlkwIkLYp6igCKFOpfR5QRb90NXE0Tu5xmKIsjFSN3iLcFvJUZJMpMWS40KBNX0XlP9nF6vg&#10;bz1ZJVl+OJuj2U8P982vNTRWqt9rvz5BBGrDO/xqL7WC8QieX+I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kGNMMAAADbAAAADwAAAAAAAAAAAAAAAACYAgAAZHJzL2Rv&#10;d25yZXYueG1sUEsFBgAAAAAEAAQA9QAAAIgDAAAAAA==&#10;" path="m1200,c600,360,,720,120,720,240,720,1080,360,1920,e" filled="f" strokeweight="1.25pt">
                        <v:path arrowok="t" o:connecttype="custom" o:connectlocs="1043,0;104,640;1669,0" o:connectangles="0,0,0"/>
                      </v:shape>
                      <v:shape id="Freeform 159" o:spid="_x0000_s1183" style="position:absolute;left:5086;top:3326;width:1669;height:640;rotation:180;visibility:visible;mso-wrap-style:square;v-text-anchor:top" coordsize="19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PST8QA&#10;AADbAAAADwAAAGRycy9kb3ducmV2LnhtbESPQWsCMRSE70L/Q3iF3jSrgshqFLGUVulFXfX63Dyz&#10;azcvyybq9t83BcHjMDPfMNN5aytxo8aXjhX0ewkI4tzpko2CbPfRHYPwAVlj5ZgU/JKH+eylM8VU&#10;uztv6LYNRkQI+xQVFCHUqZQ+L8ii77maOHpn11gMUTZG6gbvEW4rOUiSkbRYclwosKZlQfnP9moV&#10;uPd+fth/nrw9f5fH9eViVtnAKPX22i4mIAK14Rl+tL+0guEQ/r/E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T0k/EAAAA2wAAAA8AAAAAAAAAAAAAAAAAmAIAAGRycy9k&#10;b3ducmV2LnhtbFBLBQYAAAAABAAEAPUAAACJAwAAAAA=&#10;" path="m1200,c600,360,,720,120,720,240,720,1080,360,1920,e" filled="f" strokeweight="1.25pt">
                        <v:path arrowok="t" o:connecttype="custom" o:connectlocs="1043,0;104,640;1669,0" o:connectangles="0,0,0"/>
                      </v:shape>
                      <v:line id="Line 160" o:spid="_x0000_s1184" style="position:absolute;flip:y;visibility:visible;mso-wrap-style:square" from="4147,2846" to="6339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  <v:shape id="Freeform 161" o:spid="_x0000_s1185" style="position:absolute;left:4460;top:3326;width:940;height:640;visibility:visible;mso-wrap-style:square;v-text-anchor:top" coordsize="108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6YsUA&#10;AADbAAAADwAAAGRycy9kb3ducmV2LnhtbESPQWsCMRSE7wX/Q3iCl6KJ2opsjSJiixQqVgWvj83r&#10;ZtnNy7JJdfvvTaHQ4zAz3zCLVedqcaU2lJ41jEcKBHHuTcmFhvPpdTgHESKywdozafihAKtl72GB&#10;mfE3/qTrMRYiQThkqMHG2GRShtySwzDyDXHyvnzrMCbZFtK0eEtwV8uJUjPpsOS0YLGhjaW8On47&#10;DU8fh2rz/rZVj7Q/2GAuaj3dV1oP+t36BUSkLv6H/9o7o2H6DL9f0g+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1fpixQAAANsAAAAPAAAAAAAAAAAAAAAAAJgCAABkcnMv&#10;ZG93bnJldi54bWxQSwUGAAAAAAQABAD1AAAAigMAAAAA&#10;" path="m,720c360,510,720,300,900,180,1080,60,1080,30,1080,e" filled="f" strokeweight="1.25pt">
                        <v:path arrowok="t" o:connecttype="custom" o:connectlocs="0,640;783,160;940,0" o:connectangles="0,0,0"/>
                      </v:shape>
                      <v:shape id="WordArt 162" o:spid="_x0000_s1186" type="#_x0000_t202" style="position:absolute;left:7121;top:3646;width:410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      <o:lock v:ext="edit" shapetype="t"/>
                        <v:textbox style="mso-fit-shape-to-text:t">
                          <w:txbxContent>
                            <w:p w:rsidR="0098525C" w:rsidRDefault="0098525C" w:rsidP="0098525C">
                              <w:pPr>
                                <w:pStyle w:val="afff"/>
                                <w:jc w:val="center"/>
                              </w:pPr>
                              <w:r>
                                <w:rPr>
                                  <w:color w:val="000000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П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Line 163" o:spid="_x0000_s1187" style="position:absolute;flip:y;visibility:visible;mso-wrap-style:square" from="4147,3326" to="5399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qdV8UAAADbAAAADwAAAGRycy9kb3ducmV2LnhtbESPT2vCQBTE7wW/w/IEb3XTiFVSVxFF&#10;EKSU+ufg7ZF9TVKzb8PuxsRv3y0Uehxm5jfMYtWbWtzJ+cqygpdxAoI4t7riQsH5tHueg/ABWWNt&#10;mRQ8yMNqOXhaYKZtx590P4ZCRAj7DBWUITSZlD4vyaAf24Y4el/WGQxRukJqh12Em1qmSfIqDVYc&#10;F0psaFNSfju2RoG9uunsWx4+3ltnDje8TLt0e1VqNOzXbyAC9eE//NfeawWT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qdV8UAAADbAAAADwAAAAAAAAAA&#10;AAAAAAChAgAAZHJzL2Rvd25yZXYueG1sUEsFBgAAAAAEAAQA+QAAAJMDAAAAAA==&#10;">
                    <v:stroke dashstyle="dash" endarrow="block" endarrowwidth="narrow" endarrowlength="short"/>
                  </v:line>
                </v:group>
                <v:shape id="Text Box 164" o:spid="_x0000_s1188" type="#_x0000_t202" style="position:absolute;left:2601;top:4864;width:32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98525C" w:rsidRPr="00874948" w:rsidRDefault="0098525C" w:rsidP="0098525C">
                        <w:pPr>
                          <w:spacing w:before="60"/>
                          <w:jc w:val="center"/>
                        </w:pPr>
                        <w:r>
                          <w:t xml:space="preserve">Рис. </w:t>
                        </w:r>
                        <w:r>
                          <w:t>10.</w:t>
                        </w:r>
                        <w:r>
                          <w:t>5</w:t>
                        </w:r>
                      </w:p>
                    </w:txbxContent>
                  </v:textbox>
                </v:shape>
                <w10:wrap type="square" side="largest"/>
              </v:group>
            </w:pict>
          </mc:Fallback>
        </mc:AlternateContent>
      </w:r>
      <w:r w:rsidRPr="0098525C">
        <w:rPr>
          <w:sz w:val="28"/>
          <w:szCs w:val="28"/>
        </w:rPr>
        <w:t xml:space="preserve">При комплексном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i/>
          <w:sz w:val="28"/>
          <w:szCs w:val="28"/>
          <w:vertAlign w:val="subscript"/>
        </w:rPr>
        <w:t>с</w:t>
      </w:r>
      <w:r w:rsidRPr="0098525C">
        <w:rPr>
          <w:bCs/>
          <w:sz w:val="28"/>
          <w:szCs w:val="28"/>
        </w:rPr>
        <w:t xml:space="preserve"> </w:t>
      </w:r>
      <w:r w:rsidRPr="0098525C">
        <w:rPr>
          <w:position w:val="-4"/>
          <w:sz w:val="28"/>
          <w:szCs w:val="28"/>
        </w:rPr>
        <w:object w:dxaOrig="300" w:dyaOrig="340">
          <v:shape id="_x0000_i1088" type="#_x0000_t75" style="width:15pt;height:18pt" o:ole="" fillcolor="window">
            <v:imagedata r:id="rId37" o:title=""/>
          </v:shape>
          <o:OLEObject Type="Embed" ProgID="Equation.DSMT4" ShapeID="_x0000_i1088" DrawAspect="Content" ObjectID="_1769521860" r:id="rId128"/>
        </w:object>
      </w:r>
      <w:r w:rsidRPr="0098525C">
        <w:rPr>
          <w:sz w:val="28"/>
          <w:szCs w:val="28"/>
        </w:rPr>
        <w:t xml:space="preserve"> отстает или опережает по фазе вектор </w:t>
      </w:r>
      <w:r w:rsidRPr="0098525C">
        <w:rPr>
          <w:position w:val="-4"/>
          <w:sz w:val="28"/>
          <w:szCs w:val="28"/>
        </w:rPr>
        <w:object w:dxaOrig="260" w:dyaOrig="340">
          <v:shape id="_x0000_i1089" type="#_x0000_t75" style="width:13.5pt;height:18pt" o:ole="" fillcolor="window">
            <v:imagedata r:id="rId35" o:title=""/>
          </v:shape>
          <o:OLEObject Type="Embed" ProgID="Equation.DSMT4" ShapeID="_x0000_i1089" DrawAspect="Content" ObjectID="_1769521861" r:id="rId129"/>
        </w:object>
      </w:r>
      <w:r w:rsidRPr="0098525C">
        <w:rPr>
          <w:sz w:val="28"/>
          <w:szCs w:val="28"/>
        </w:rPr>
        <w:t xml:space="preserve"> на некоторый угол. На рис. 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5 вектор </w:t>
      </w:r>
      <w:r w:rsidRPr="0098525C">
        <w:rPr>
          <w:position w:val="-4"/>
          <w:sz w:val="28"/>
          <w:szCs w:val="28"/>
        </w:rPr>
        <w:object w:dxaOrig="300" w:dyaOrig="340">
          <v:shape id="_x0000_i1090" type="#_x0000_t75" style="width:15pt;height:18pt" o:ole="" fillcolor="window">
            <v:imagedata r:id="rId37" o:title=""/>
          </v:shape>
          <o:OLEObject Type="Embed" ProgID="Equation.DSMT4" ShapeID="_x0000_i1090" DrawAspect="Content" ObjectID="_1769521862" r:id="rId130"/>
        </w:object>
      </w:r>
      <w:r w:rsidRPr="0098525C">
        <w:rPr>
          <w:sz w:val="28"/>
          <w:szCs w:val="28"/>
        </w:rPr>
        <w:t xml:space="preserve"> опережает </w:t>
      </w:r>
      <w:r w:rsidRPr="0098525C">
        <w:rPr>
          <w:position w:val="-4"/>
          <w:sz w:val="28"/>
          <w:szCs w:val="28"/>
        </w:rPr>
        <w:object w:dxaOrig="260" w:dyaOrig="340">
          <v:shape id="_x0000_i1091" type="#_x0000_t75" style="width:13.5pt;height:18pt" o:ole="" fillcolor="window">
            <v:imagedata r:id="rId35" o:title=""/>
          </v:shape>
          <o:OLEObject Type="Embed" ProgID="Equation.DSMT4" ShapeID="_x0000_i1091" DrawAspect="Content" ObjectID="_1769521863" r:id="rId131"/>
        </w:object>
      </w:r>
      <w:r w:rsidRPr="0098525C">
        <w:rPr>
          <w:sz w:val="28"/>
          <w:szCs w:val="28"/>
        </w:rPr>
        <w:t xml:space="preserve"> на 90</w:t>
      </w:r>
      <w:r w:rsidRPr="0098525C">
        <w:rPr>
          <w:sz w:val="28"/>
          <w:szCs w:val="28"/>
        </w:rPr>
        <w:sym w:font="MT Symbol" w:char="F0B0"/>
      </w:r>
      <w:r w:rsidRPr="0098525C">
        <w:rPr>
          <w:sz w:val="28"/>
          <w:szCs w:val="28"/>
        </w:rPr>
        <w:t xml:space="preserve"> (π/4), а на рис. 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1 данные вект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ры синфазны. </w:t>
      </w:r>
    </w:p>
    <w:p w:rsidR="0098525C" w:rsidRPr="0098525C" w:rsidRDefault="0098525C" w:rsidP="0098525C">
      <w:pPr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Определим характеристическое сопр</w:t>
      </w:r>
      <w:r w:rsidRPr="0098525C">
        <w:rPr>
          <w:sz w:val="28"/>
          <w:szCs w:val="28"/>
        </w:rPr>
        <w:t>о</w:t>
      </w:r>
      <w:r w:rsidRPr="0098525C">
        <w:rPr>
          <w:sz w:val="28"/>
          <w:szCs w:val="28"/>
        </w:rPr>
        <w:t xml:space="preserve">тивление плоской волны. Пусть </w:t>
      </w:r>
      <w:r w:rsidRPr="0098525C">
        <w:rPr>
          <w:position w:val="-12"/>
          <w:sz w:val="28"/>
          <w:szCs w:val="28"/>
        </w:rPr>
        <w:object w:dxaOrig="940" w:dyaOrig="400">
          <v:shape id="_x0000_i1092" type="#_x0000_t75" style="width:48pt;height:21pt" o:ole="" fillcolor="window">
            <v:imagedata r:id="rId132" o:title=""/>
          </v:shape>
          <o:OLEObject Type="Embed" ProgID="Equation.DSMT4" ShapeID="_x0000_i1092" DrawAspect="Content" ObjectID="_1769521864" r:id="rId133"/>
        </w:object>
      </w:r>
      <w:r w:rsidRPr="0098525C">
        <w:rPr>
          <w:sz w:val="28"/>
          <w:szCs w:val="28"/>
        </w:rPr>
        <w:t xml:space="preserve">, а </w:t>
      </w:r>
      <w:r w:rsidRPr="0098525C">
        <w:rPr>
          <w:position w:val="-16"/>
          <w:sz w:val="28"/>
          <w:szCs w:val="28"/>
        </w:rPr>
        <w:object w:dxaOrig="1080" w:dyaOrig="440">
          <v:shape id="_x0000_i1093" type="#_x0000_t75" style="width:54pt;height:22.5pt" o:ole="" fillcolor="window">
            <v:imagedata r:id="rId134" o:title=""/>
          </v:shape>
          <o:OLEObject Type="Embed" ProgID="Equation.DSMT4" ShapeID="_x0000_i1093" DrawAspect="Content" ObjectID="_1769521865" r:id="rId135"/>
        </w:object>
      </w:r>
      <w:r w:rsidRPr="0098525C">
        <w:rPr>
          <w:sz w:val="28"/>
          <w:szCs w:val="28"/>
        </w:rPr>
        <w:t>, тогда из формул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7) следует: </w:t>
      </w:r>
    </w:p>
    <w:p w:rsidR="0098525C" w:rsidRPr="0098525C" w:rsidRDefault="0098525C" w:rsidP="0098525C">
      <w:pPr>
        <w:spacing w:after="0" w:line="240" w:lineRule="auto"/>
        <w:ind w:firstLine="709"/>
        <w:jc w:val="center"/>
        <w:rPr>
          <w:sz w:val="28"/>
          <w:szCs w:val="28"/>
        </w:rPr>
      </w:pPr>
      <w:r w:rsidRPr="0098525C">
        <w:rPr>
          <w:position w:val="-36"/>
          <w:sz w:val="28"/>
          <w:szCs w:val="28"/>
        </w:rPr>
        <w:object w:dxaOrig="3800" w:dyaOrig="880">
          <v:shape id="_x0000_i1094" type="#_x0000_t75" style="width:190.5pt;height:43.5pt" o:ole="" fillcolor="window">
            <v:imagedata r:id="rId136" o:title=""/>
          </v:shape>
          <o:OLEObject Type="Embed" ProgID="Equation.DSMT4" ShapeID="_x0000_i1094" DrawAspect="Content" ObjectID="_1769521866" r:id="rId137"/>
        </w:object>
      </w:r>
      <w:r w:rsidRPr="0098525C">
        <w:rPr>
          <w:sz w:val="28"/>
          <w:szCs w:val="28"/>
        </w:rPr>
        <w:t xml:space="preserve">, </w:t>
      </w:r>
      <w:r w:rsidRPr="0098525C">
        <w:rPr>
          <w:position w:val="-38"/>
          <w:sz w:val="28"/>
          <w:szCs w:val="28"/>
        </w:rPr>
        <w:object w:dxaOrig="3019" w:dyaOrig="820">
          <v:shape id="_x0000_i1095" type="#_x0000_t75" style="width:178.5pt;height:46.5pt" o:ole="" fillcolor="window">
            <v:imagedata r:id="rId138" o:title=""/>
          </v:shape>
          <o:OLEObject Type="Embed" ProgID="Equation.DSMT4" ShapeID="_x0000_i1095" DrawAspect="Content" ObjectID="_1769521867" r:id="rId139"/>
        </w:object>
      </w:r>
      <w:r w:rsidRPr="0098525C">
        <w:rPr>
          <w:sz w:val="28"/>
          <w:szCs w:val="28"/>
        </w:rPr>
        <w:t>.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2)</w:t>
      </w:r>
    </w:p>
    <w:p w:rsidR="0098525C" w:rsidRPr="0098525C" w:rsidRDefault="0098525C" w:rsidP="0098525C">
      <w:pPr>
        <w:pStyle w:val="25"/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98525C">
        <w:rPr>
          <w:sz w:val="28"/>
          <w:szCs w:val="28"/>
        </w:rPr>
        <w:t xml:space="preserve">Получается, что </w:t>
      </w:r>
      <w:r w:rsidRPr="0098525C">
        <w:rPr>
          <w:b/>
          <w:i/>
          <w:sz w:val="28"/>
          <w:szCs w:val="28"/>
        </w:rPr>
        <w:t xml:space="preserve">характеристическое сопротивление </w:t>
      </w:r>
      <w:r w:rsidRPr="0098525C">
        <w:rPr>
          <w:bCs/>
          <w:sz w:val="28"/>
          <w:szCs w:val="28"/>
        </w:rPr>
        <w:t>[41]</w:t>
      </w:r>
      <w:r w:rsidRPr="0098525C">
        <w:rPr>
          <w:b/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зависит </w:t>
      </w:r>
      <w:r w:rsidRPr="0098525C">
        <w:rPr>
          <w:b/>
          <w:i/>
          <w:sz w:val="28"/>
          <w:szCs w:val="28"/>
        </w:rPr>
        <w:t>только от параметров среды</w:t>
      </w:r>
      <w:r w:rsidRPr="0098525C">
        <w:rPr>
          <w:sz w:val="28"/>
          <w:szCs w:val="28"/>
        </w:rPr>
        <w:t xml:space="preserve">. </w:t>
      </w:r>
      <w:r w:rsidRPr="0098525C">
        <w:rPr>
          <w:b/>
          <w:i/>
          <w:sz w:val="28"/>
          <w:szCs w:val="28"/>
        </w:rPr>
        <w:t>Z</w:t>
      </w:r>
      <w:r w:rsidRPr="0098525C">
        <w:rPr>
          <w:b/>
          <w:i/>
          <w:sz w:val="28"/>
          <w:szCs w:val="28"/>
          <w:vertAlign w:val="subscript"/>
        </w:rPr>
        <w:t>в</w:t>
      </w:r>
      <w:r w:rsidRPr="0098525C">
        <w:rPr>
          <w:sz w:val="28"/>
          <w:szCs w:val="28"/>
        </w:rPr>
        <w:t xml:space="preserve"> называют </w:t>
      </w:r>
      <w:r w:rsidRPr="0098525C">
        <w:rPr>
          <w:b/>
          <w:i/>
          <w:sz w:val="28"/>
          <w:szCs w:val="28"/>
        </w:rPr>
        <w:t>волновым сопротивлением среды</w:t>
      </w:r>
      <w:r w:rsidRPr="0098525C">
        <w:rPr>
          <w:sz w:val="28"/>
          <w:szCs w:val="28"/>
        </w:rPr>
        <w:t xml:space="preserve">. Следует отметить, что стандартом </w:t>
      </w:r>
      <w:r w:rsidRPr="0098525C">
        <w:rPr>
          <w:bCs/>
          <w:sz w:val="28"/>
          <w:szCs w:val="28"/>
        </w:rPr>
        <w:t>[41]</w:t>
      </w:r>
      <w:r w:rsidRPr="0098525C">
        <w:rPr>
          <w:sz w:val="28"/>
          <w:szCs w:val="28"/>
        </w:rPr>
        <w:t xml:space="preserve"> рекомендуется термин «</w:t>
      </w:r>
      <w:r w:rsidRPr="0098525C">
        <w:rPr>
          <w:b/>
          <w:i/>
          <w:sz w:val="28"/>
          <w:szCs w:val="28"/>
        </w:rPr>
        <w:t>х</w:t>
      </w:r>
      <w:r w:rsidRPr="0098525C">
        <w:rPr>
          <w:b/>
          <w:i/>
          <w:sz w:val="28"/>
          <w:szCs w:val="28"/>
        </w:rPr>
        <w:t>а</w:t>
      </w:r>
      <w:r w:rsidRPr="0098525C">
        <w:rPr>
          <w:b/>
          <w:i/>
          <w:sz w:val="28"/>
          <w:szCs w:val="28"/>
        </w:rPr>
        <w:t>рактеристическое сопротивление»</w:t>
      </w:r>
      <w:r w:rsidRPr="0098525C">
        <w:rPr>
          <w:sz w:val="28"/>
          <w:szCs w:val="28"/>
        </w:rPr>
        <w:t xml:space="preserve">. Для ЭМВ, распространяющейся в некоторой среде, </w:t>
      </w:r>
      <w:r w:rsidRPr="0098525C">
        <w:rPr>
          <w:bCs/>
          <w:i/>
          <w:sz w:val="28"/>
          <w:szCs w:val="28"/>
        </w:rPr>
        <w:t>Z</w:t>
      </w:r>
      <w:r w:rsidRPr="0098525C">
        <w:rPr>
          <w:bCs/>
          <w:i/>
          <w:sz w:val="28"/>
          <w:szCs w:val="28"/>
          <w:vertAlign w:val="subscript"/>
        </w:rPr>
        <w:t xml:space="preserve">c </w:t>
      </w:r>
      <w:r w:rsidRPr="0098525C">
        <w:rPr>
          <w:bCs/>
          <w:i/>
          <w:sz w:val="28"/>
          <w:szCs w:val="28"/>
        </w:rPr>
        <w:t>= Z</w:t>
      </w:r>
      <w:r w:rsidRPr="0098525C">
        <w:rPr>
          <w:bCs/>
          <w:i/>
          <w:sz w:val="28"/>
          <w:szCs w:val="28"/>
          <w:vertAlign w:val="subscript"/>
        </w:rPr>
        <w:t>в</w:t>
      </w:r>
      <w:r w:rsidRPr="0098525C">
        <w:rPr>
          <w:bCs/>
          <w:sz w:val="28"/>
          <w:szCs w:val="28"/>
        </w:rPr>
        <w:t xml:space="preserve">. </w:t>
      </w:r>
    </w:p>
    <w:p w:rsidR="0098525C" w:rsidRPr="0098525C" w:rsidRDefault="0098525C" w:rsidP="0098525C">
      <w:pPr>
        <w:pStyle w:val="25"/>
        <w:spacing w:after="0" w:line="240" w:lineRule="auto"/>
        <w:ind w:firstLine="709"/>
        <w:jc w:val="both"/>
        <w:rPr>
          <w:sz w:val="28"/>
          <w:szCs w:val="28"/>
        </w:rPr>
      </w:pPr>
      <w:r w:rsidRPr="0098525C">
        <w:rPr>
          <w:b/>
          <w:i/>
          <w:sz w:val="28"/>
          <w:szCs w:val="28"/>
        </w:rPr>
        <w:t>Волновое сопротивление вакуума</w:t>
      </w:r>
      <w:r w:rsidRPr="0098525C">
        <w:rPr>
          <w:sz w:val="28"/>
          <w:szCs w:val="28"/>
        </w:rPr>
        <w:t xml:space="preserve"> </w:t>
      </w:r>
      <w:r w:rsidRPr="0098525C">
        <w:rPr>
          <w:i/>
          <w:sz w:val="28"/>
          <w:szCs w:val="28"/>
        </w:rPr>
        <w:t>Z</w:t>
      </w:r>
      <w:r w:rsidRPr="0098525C">
        <w:rPr>
          <w:i/>
          <w:sz w:val="28"/>
          <w:szCs w:val="28"/>
          <w:vertAlign w:val="subscript"/>
        </w:rPr>
        <w:t>0</w:t>
      </w:r>
      <w:r w:rsidRPr="0098525C">
        <w:rPr>
          <w:sz w:val="28"/>
          <w:szCs w:val="28"/>
        </w:rPr>
        <w:t xml:space="preserve"> (</w:t>
      </w:r>
      <w:r w:rsidRPr="0098525C">
        <w:rPr>
          <w:i/>
          <w:sz w:val="28"/>
          <w:szCs w:val="28"/>
        </w:rPr>
        <w:sym w:font="Symbol" w:char="F073"/>
      </w:r>
      <w:r w:rsidRPr="0098525C">
        <w:rPr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= 0, </w:t>
      </w:r>
      <w:r w:rsidRPr="0098525C">
        <w:rPr>
          <w:i/>
          <w:sz w:val="28"/>
          <w:szCs w:val="28"/>
        </w:rPr>
        <w:sym w:font="Symbol" w:char="F065"/>
      </w:r>
      <w:r w:rsidRPr="0098525C">
        <w:rPr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= </w:t>
      </w:r>
      <w:r w:rsidRPr="0098525C">
        <w:rPr>
          <w:i/>
          <w:sz w:val="28"/>
          <w:szCs w:val="28"/>
        </w:rPr>
        <w:sym w:font="Symbol" w:char="F06D"/>
      </w:r>
      <w:r w:rsidRPr="0098525C">
        <w:rPr>
          <w:i/>
          <w:sz w:val="28"/>
          <w:szCs w:val="28"/>
        </w:rPr>
        <w:t xml:space="preserve"> </w:t>
      </w:r>
      <w:r w:rsidRPr="0098525C">
        <w:rPr>
          <w:sz w:val="28"/>
          <w:szCs w:val="28"/>
        </w:rPr>
        <w:t xml:space="preserve">= 1) :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sz w:val="28"/>
          <w:szCs w:val="28"/>
        </w:rPr>
      </w:pPr>
      <w:r w:rsidRPr="0098525C">
        <w:rPr>
          <w:position w:val="-36"/>
          <w:sz w:val="28"/>
          <w:szCs w:val="28"/>
        </w:rPr>
        <w:object w:dxaOrig="2320" w:dyaOrig="859">
          <v:shape id="_x0000_i1096" type="#_x0000_t75" style="width:115.5pt;height:43.5pt" o:ole="" fillcolor="window">
            <v:imagedata r:id="rId140" o:title=""/>
          </v:shape>
          <o:OLEObject Type="Embed" ProgID="Equation.DSMT4" ShapeID="_x0000_i1096" DrawAspect="Content" ObjectID="_1769521868" r:id="rId141"/>
        </w:object>
      </w:r>
      <w:r w:rsidRPr="0098525C">
        <w:rPr>
          <w:sz w:val="28"/>
          <w:szCs w:val="28"/>
        </w:rPr>
        <w:t xml:space="preserve"> 377,0 Ом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3)</w:t>
      </w:r>
    </w:p>
    <w:p w:rsidR="0098525C" w:rsidRPr="0098525C" w:rsidRDefault="0098525C" w:rsidP="0098525C">
      <w:pPr>
        <w:pStyle w:val="33"/>
        <w:spacing w:after="0"/>
        <w:ind w:firstLine="709"/>
        <w:jc w:val="both"/>
        <w:rPr>
          <w:sz w:val="28"/>
          <w:szCs w:val="28"/>
        </w:rPr>
      </w:pPr>
      <w:r w:rsidRPr="0098525C">
        <w:rPr>
          <w:sz w:val="28"/>
          <w:szCs w:val="28"/>
        </w:rPr>
        <w:t>Тогда выражение 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 xml:space="preserve">22) можно записать в виде </w:t>
      </w:r>
    </w:p>
    <w:p w:rsidR="0098525C" w:rsidRPr="0098525C" w:rsidRDefault="0098525C" w:rsidP="0098525C">
      <w:pPr>
        <w:spacing w:after="0" w:line="240" w:lineRule="auto"/>
        <w:ind w:firstLine="709"/>
        <w:jc w:val="right"/>
        <w:rPr>
          <w:b/>
          <w:sz w:val="28"/>
          <w:szCs w:val="28"/>
        </w:rPr>
      </w:pPr>
      <w:r w:rsidRPr="0098525C">
        <w:rPr>
          <w:position w:val="-28"/>
          <w:sz w:val="28"/>
          <w:szCs w:val="28"/>
        </w:rPr>
        <w:object w:dxaOrig="1440" w:dyaOrig="760">
          <v:shape id="_x0000_i1097" type="#_x0000_t75" style="width:1in;height:37.5pt" o:ole="" fillcolor="window">
            <v:imagedata r:id="rId142" o:title=""/>
          </v:shape>
          <o:OLEObject Type="Embed" ProgID="Equation.DSMT4" ShapeID="_x0000_i1097" DrawAspect="Content" ObjectID="_1769521869" r:id="rId143"/>
        </w:object>
      </w:r>
      <w:r w:rsidRPr="0098525C">
        <w:rPr>
          <w:sz w:val="28"/>
          <w:szCs w:val="28"/>
        </w:rPr>
        <w:t xml:space="preserve"> . </w:t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</w:r>
      <w:r w:rsidRPr="0098525C">
        <w:rPr>
          <w:sz w:val="28"/>
          <w:szCs w:val="28"/>
        </w:rPr>
        <w:tab/>
        <w:t>(</w:t>
      </w:r>
      <w:r w:rsidRPr="0098525C">
        <w:rPr>
          <w:sz w:val="28"/>
          <w:szCs w:val="28"/>
        </w:rPr>
        <w:t>10.</w:t>
      </w:r>
      <w:r w:rsidRPr="0098525C">
        <w:rPr>
          <w:sz w:val="28"/>
          <w:szCs w:val="28"/>
        </w:rPr>
        <w:t>24)</w:t>
      </w: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DB5122" w:rsidRPr="0098525C" w:rsidRDefault="00DB5122" w:rsidP="0098525C">
      <w:pPr>
        <w:spacing w:after="0" w:line="240" w:lineRule="auto"/>
        <w:ind w:firstLine="709"/>
        <w:jc w:val="center"/>
        <w:rPr>
          <w:sz w:val="28"/>
          <w:szCs w:val="28"/>
        </w:rPr>
      </w:pPr>
      <w:r w:rsidRPr="0098525C">
        <w:rPr>
          <w:b/>
          <w:sz w:val="28"/>
          <w:szCs w:val="28"/>
        </w:rPr>
        <w:t>Контрольные вопросы и задания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Почему рассматриваемые в этой теме уравнения называются волновыми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волна отличается от колебания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отличаются волновые уравнения Д’Аламбера и Гельмгольца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Следует ли из волновых уравнений независимость электрической и ма</w:t>
      </w:r>
      <w:r w:rsidRPr="0098525C">
        <w:rPr>
          <w:szCs w:val="28"/>
        </w:rPr>
        <w:t>г</w:t>
      </w:r>
      <w:r w:rsidRPr="0098525C">
        <w:rPr>
          <w:szCs w:val="28"/>
        </w:rPr>
        <w:t xml:space="preserve">нитной составляющих ЭМП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Можно ли считать свет ЭМ волной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Какие упрощения возможны в волновых уравнениях для сред без потерь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Можно ли по виду электрической или магнитной составляющей плоской ЭМВ определить расположение другой составляющей ЭМП и направление ра</w:t>
      </w:r>
      <w:r w:rsidRPr="0098525C">
        <w:rPr>
          <w:szCs w:val="28"/>
        </w:rPr>
        <w:t>с</w:t>
      </w:r>
      <w:r w:rsidRPr="0098525C">
        <w:rPr>
          <w:szCs w:val="28"/>
        </w:rPr>
        <w:t xml:space="preserve">пространения ЭМВ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При каких условиях волновые уравнения для векторов </w:t>
      </w:r>
      <w:r w:rsidRPr="0098525C">
        <w:rPr>
          <w:position w:val="-4"/>
          <w:szCs w:val="28"/>
        </w:rPr>
        <w:object w:dxaOrig="260" w:dyaOrig="340">
          <v:shape id="_x0000_i1025" type="#_x0000_t75" style="width:12pt;height:16.5pt" o:ole="">
            <v:imagedata r:id="rId144" o:title=""/>
          </v:shape>
          <o:OLEObject Type="Embed" ProgID="Equation.DSMT4" ShapeID="_x0000_i1025" DrawAspect="Content" ObjectID="_1769521870" r:id="rId145"/>
        </w:object>
      </w:r>
      <w:r w:rsidRPr="0098525C">
        <w:rPr>
          <w:szCs w:val="28"/>
        </w:rPr>
        <w:t xml:space="preserve"> и </w:t>
      </w:r>
      <w:r w:rsidRPr="0098525C">
        <w:rPr>
          <w:position w:val="-4"/>
          <w:szCs w:val="28"/>
        </w:rPr>
        <w:object w:dxaOrig="300" w:dyaOrig="340">
          <v:shape id="_x0000_i1026" type="#_x0000_t75" style="width:15pt;height:16.5pt" o:ole="">
            <v:imagedata r:id="rId146" o:title=""/>
          </v:shape>
          <o:OLEObject Type="Embed" ProgID="Equation.DSMT4" ShapeID="_x0000_i1026" DrawAspect="Content" ObjectID="_1769521871" r:id="rId147"/>
        </w:object>
      </w:r>
      <w:r w:rsidRPr="0098525C">
        <w:rPr>
          <w:szCs w:val="28"/>
        </w:rPr>
        <w:t xml:space="preserve"> идентичны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142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Каково простейшее решение системы уравнений Максвелла?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Дайте определение волнового фронта.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Почему плотность потока энергии сферической волны уменьшается при удалении от источника даже в пространстве без потерь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Какие упрощения в анализе ЭМП дает понятие «плоская волна»? В каких практических случаях допустимо ЭМВ считать плоской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Чем отличаются однородные и неоднородные плоские волны?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Дайте определение коэффициентам затухания и фазы плоской ЭМВ.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отличается волновое число </w:t>
      </w:r>
      <w:r w:rsidRPr="0098525C">
        <w:rPr>
          <w:b/>
          <w:i/>
          <w:szCs w:val="28"/>
          <w:lang w:val="en-US"/>
        </w:rPr>
        <w:t>k</w:t>
      </w:r>
      <w:r w:rsidRPr="0098525C">
        <w:rPr>
          <w:szCs w:val="28"/>
        </w:rPr>
        <w:t xml:space="preserve"> от </w:t>
      </w:r>
      <w:r w:rsidRPr="0098525C">
        <w:rPr>
          <w:b/>
          <w:i/>
          <w:szCs w:val="28"/>
        </w:rPr>
        <w:sym w:font="Symbol" w:char="F067"/>
      </w:r>
      <w:r w:rsidRPr="0098525C">
        <w:rPr>
          <w:b/>
          <w:i/>
          <w:szCs w:val="28"/>
        </w:rPr>
        <w:t xml:space="preserve"> </w:t>
      </w:r>
      <w:r w:rsidRPr="0098525C">
        <w:rPr>
          <w:szCs w:val="28"/>
        </w:rPr>
        <w:t xml:space="preserve">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Какова пространственная структура плоской ЭМВ?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Как определить направление распространения ЭМВ?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>Как с помощью понятия толщины поверхностного слоя можно оценить о</w:t>
      </w:r>
      <w:r w:rsidRPr="0098525C">
        <w:rPr>
          <w:szCs w:val="28"/>
        </w:rPr>
        <w:t>б</w:t>
      </w:r>
      <w:r w:rsidRPr="0098525C">
        <w:rPr>
          <w:szCs w:val="28"/>
        </w:rPr>
        <w:t xml:space="preserve">ласть преимущественной концентрации ЭМП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Дайте определение основным характеристикам ЭМВ.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групповая скорость отличается от фазовой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Может ли фазовая скорость иметь бесконечное значение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волновое сопротивление отличается от характеристического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Является ли групповая скорость скоростью передачи энергии?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то такое дисперсия? Приведите примеры дисперсионных сред.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Укажите условие неискаженной передачи сигнала. </w:t>
      </w:r>
    </w:p>
    <w:p w:rsidR="00DB5122" w:rsidRPr="0098525C" w:rsidRDefault="00DB5122" w:rsidP="0098525C">
      <w:pPr>
        <w:pStyle w:val="ad"/>
        <w:numPr>
          <w:ilvl w:val="0"/>
          <w:numId w:val="1"/>
        </w:numPr>
        <w:tabs>
          <w:tab w:val="clear" w:pos="454"/>
          <w:tab w:val="left" w:pos="0"/>
        </w:tabs>
        <w:spacing w:line="240" w:lineRule="auto"/>
        <w:ind w:left="0" w:firstLine="709"/>
        <w:jc w:val="both"/>
        <w:rPr>
          <w:szCs w:val="28"/>
        </w:rPr>
      </w:pPr>
      <w:r w:rsidRPr="0098525C">
        <w:rPr>
          <w:szCs w:val="28"/>
        </w:rPr>
        <w:t xml:space="preserve">Чем нормальная дисперсия отличается от аномальной? </w:t>
      </w: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p w:rsidR="00AA60AC" w:rsidRPr="0098525C" w:rsidRDefault="00AA60AC" w:rsidP="0098525C">
      <w:pPr>
        <w:spacing w:after="0" w:line="240" w:lineRule="auto"/>
        <w:ind w:firstLine="709"/>
        <w:rPr>
          <w:sz w:val="28"/>
          <w:szCs w:val="28"/>
        </w:rPr>
      </w:pPr>
    </w:p>
    <w:sectPr w:rsidR="00AA60AC" w:rsidRPr="0098525C">
      <w:footerReference w:type="default" r:id="rId14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BEE" w:rsidRDefault="000F4BEE" w:rsidP="00AA60AC">
      <w:pPr>
        <w:spacing w:after="0" w:line="240" w:lineRule="auto"/>
      </w:pPr>
      <w:r>
        <w:separator/>
      </w:r>
    </w:p>
  </w:endnote>
  <w:endnote w:type="continuationSeparator" w:id="0">
    <w:p w:rsidR="000F4BEE" w:rsidRDefault="000F4BEE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4BEE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BEE" w:rsidRDefault="000F4BEE" w:rsidP="00AA60AC">
      <w:pPr>
        <w:spacing w:after="0" w:line="240" w:lineRule="auto"/>
      </w:pPr>
      <w:r>
        <w:separator/>
      </w:r>
    </w:p>
  </w:footnote>
  <w:footnote w:type="continuationSeparator" w:id="0">
    <w:p w:rsidR="000F4BEE" w:rsidRDefault="000F4BEE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FE87FA0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A8E74E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2A01CE6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74277F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F92FD6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cs="Symbol" w:hint="default"/>
      </w:rPr>
    </w:lvl>
  </w:abstractNum>
  <w:abstractNum w:abstractNumId="5">
    <w:nsid w:val="FFFFFF81"/>
    <w:multiLevelType w:val="singleLevel"/>
    <w:tmpl w:val="5082F470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cs="Symbol" w:hint="default"/>
      </w:rPr>
    </w:lvl>
  </w:abstractNum>
  <w:abstractNum w:abstractNumId="6">
    <w:nsid w:val="FFFFFF82"/>
    <w:multiLevelType w:val="singleLevel"/>
    <w:tmpl w:val="AE58F0FC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cs="Symbol" w:hint="default"/>
      </w:rPr>
    </w:lvl>
  </w:abstractNum>
  <w:abstractNum w:abstractNumId="7">
    <w:nsid w:val="FFFFFF83"/>
    <w:multiLevelType w:val="singleLevel"/>
    <w:tmpl w:val="EDA440C0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cs="Symbol" w:hint="default"/>
      </w:rPr>
    </w:lvl>
  </w:abstractNum>
  <w:abstractNum w:abstractNumId="8">
    <w:nsid w:val="FFFFFF88"/>
    <w:multiLevelType w:val="singleLevel"/>
    <w:tmpl w:val="1548D63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EC45052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0">
    <w:nsid w:val="06D12048"/>
    <w:multiLevelType w:val="hybridMultilevel"/>
    <w:tmpl w:val="4BF2FB24"/>
    <w:lvl w:ilvl="0" w:tplc="31BA3E2E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E5FCAE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7BC9C1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7420F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CD2FC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C86A46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9EA22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2EA12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3E6C7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82818FB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12">
    <w:nsid w:val="08333FAB"/>
    <w:multiLevelType w:val="hybridMultilevel"/>
    <w:tmpl w:val="E73477B4"/>
    <w:lvl w:ilvl="0" w:tplc="8200B392">
      <w:start w:val="1"/>
      <w:numFmt w:val="bullet"/>
      <w:pStyle w:val="a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0A4E03F0"/>
    <w:multiLevelType w:val="hybridMultilevel"/>
    <w:tmpl w:val="7E0E5EF4"/>
    <w:lvl w:ilvl="0" w:tplc="9C60763C">
      <w:start w:val="3"/>
      <w:numFmt w:val="bullet"/>
      <w:pStyle w:val="a2"/>
      <w:lvlText w:val="-"/>
      <w:lvlJc w:val="left"/>
      <w:pPr>
        <w:tabs>
          <w:tab w:val="num" w:pos="2481"/>
        </w:tabs>
        <w:ind w:left="2481" w:hanging="78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14">
    <w:nsid w:val="0F153AE5"/>
    <w:multiLevelType w:val="hybridMultilevel"/>
    <w:tmpl w:val="3ECA4162"/>
    <w:lvl w:ilvl="0" w:tplc="41AA74C6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568C90D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0E619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D62C8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6860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BAC429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55678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9FAAF6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6F66F7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07930EC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16">
    <w:nsid w:val="142345EA"/>
    <w:multiLevelType w:val="hybridMultilevel"/>
    <w:tmpl w:val="E6FCF1D0"/>
    <w:lvl w:ilvl="0" w:tplc="04190001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B42662F"/>
    <w:multiLevelType w:val="hybridMultilevel"/>
    <w:tmpl w:val="C520F032"/>
    <w:lvl w:ilvl="0" w:tplc="0419000F">
      <w:start w:val="1"/>
      <w:numFmt w:val="decimal"/>
      <w:lvlText w:val="%1."/>
      <w:lvlJc w:val="left"/>
      <w:pPr>
        <w:tabs>
          <w:tab w:val="num" w:pos="1172"/>
        </w:tabs>
        <w:ind w:left="117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92"/>
        </w:tabs>
        <w:ind w:left="189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12"/>
        </w:tabs>
        <w:ind w:left="261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32"/>
        </w:tabs>
        <w:ind w:left="333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52"/>
        </w:tabs>
        <w:ind w:left="405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72"/>
        </w:tabs>
        <w:ind w:left="477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92"/>
        </w:tabs>
        <w:ind w:left="549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12"/>
        </w:tabs>
        <w:ind w:left="621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32"/>
        </w:tabs>
        <w:ind w:left="6932" w:hanging="180"/>
      </w:pPr>
    </w:lvl>
  </w:abstractNum>
  <w:abstractNum w:abstractNumId="18">
    <w:nsid w:val="1B4F6DF6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19">
    <w:nsid w:val="21B600EC"/>
    <w:multiLevelType w:val="hybridMultilevel"/>
    <w:tmpl w:val="3C7823DE"/>
    <w:lvl w:ilvl="0" w:tplc="241A562E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5F86109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502" w:hanging="360"/>
      </w:pPr>
    </w:lvl>
  </w:abstractNum>
  <w:abstractNum w:abstractNumId="21">
    <w:nsid w:val="2D234396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22">
    <w:nsid w:val="2D8D3C63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>
    <w:nsid w:val="32F802A1"/>
    <w:multiLevelType w:val="hybridMultilevel"/>
    <w:tmpl w:val="1AFA507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4">
    <w:nsid w:val="38816AE9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25">
    <w:nsid w:val="39721121"/>
    <w:multiLevelType w:val="hybridMultilevel"/>
    <w:tmpl w:val="A4BC40A0"/>
    <w:lvl w:ilvl="0" w:tplc="FFFFFFFF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F6D6778"/>
    <w:multiLevelType w:val="hybridMultilevel"/>
    <w:tmpl w:val="83A848C2"/>
    <w:lvl w:ilvl="0" w:tplc="04190005">
      <w:start w:val="1"/>
      <w:numFmt w:val="bullet"/>
      <w:lvlText w:val="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3FB13250"/>
    <w:multiLevelType w:val="hybridMultilevel"/>
    <w:tmpl w:val="BF107522"/>
    <w:lvl w:ilvl="0" w:tplc="3E56CA82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6376408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C66A1D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DDE877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4CEF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5DAF4D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49CD3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6EC15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304CBB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451AEA"/>
    <w:multiLevelType w:val="multilevel"/>
    <w:tmpl w:val="57F48C1A"/>
    <w:styleLink w:val="111111"/>
    <w:lvl w:ilvl="0">
      <w:start w:val="1"/>
      <w:numFmt w:val="decimal"/>
      <w:lvlText w:val="%1  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  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  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9">
    <w:nsid w:val="50D00B6A"/>
    <w:multiLevelType w:val="hybridMultilevel"/>
    <w:tmpl w:val="0C20ACDC"/>
    <w:lvl w:ilvl="0" w:tplc="DF322B72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2E04A79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4F4D8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6263D7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D34564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550A44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1389DB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52206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51CEC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3F5FD8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31">
    <w:nsid w:val="5AEE2B81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32">
    <w:nsid w:val="602406F7"/>
    <w:multiLevelType w:val="hybridMultilevel"/>
    <w:tmpl w:val="D06438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4D34107"/>
    <w:multiLevelType w:val="hybridMultilevel"/>
    <w:tmpl w:val="D6BC9E46"/>
    <w:lvl w:ilvl="0" w:tplc="A010FC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2D220C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1EE7D7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01A31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80D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E6CC51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08AE3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EE73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8BEF61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5EB3332"/>
    <w:multiLevelType w:val="hybridMultilevel"/>
    <w:tmpl w:val="88B88C26"/>
    <w:lvl w:ilvl="0" w:tplc="84DA459C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984439D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36">
    <w:nsid w:val="713E305F"/>
    <w:multiLevelType w:val="hybridMultilevel"/>
    <w:tmpl w:val="E0C69AB2"/>
    <w:lvl w:ilvl="0" w:tplc="3252F3D2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49467C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62ADD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2D0E3E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48977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E9A5A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7F809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D7459A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AEB4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1B90817"/>
    <w:multiLevelType w:val="multilevel"/>
    <w:tmpl w:val="A63E3630"/>
    <w:styleLink w:val="a3"/>
    <w:lvl w:ilvl="0">
      <w:start w:val="1"/>
      <w:numFmt w:val="decimal"/>
      <w:lvlText w:val="%1 "/>
      <w:lvlJc w:val="left"/>
      <w:pPr>
        <w:tabs>
          <w:tab w:val="num" w:pos="0"/>
        </w:tabs>
        <w:ind w:left="360" w:hanging="360"/>
      </w:pPr>
      <w:rPr>
        <w:rFonts w:ascii="Times New Roman" w:hAnsi="Times New Roman" w:hint="default"/>
        <w:b/>
        <w:caps/>
        <w:dstrike w:val="0"/>
        <w:sz w:val="32"/>
        <w:szCs w:val="32"/>
        <w:vertAlign w:val="baseline"/>
      </w:rPr>
    </w:lvl>
    <w:lvl w:ilvl="1">
      <w:start w:val="1"/>
      <w:numFmt w:val="decimal"/>
      <w:lvlText w:val="%1.%2 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 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8">
    <w:nsid w:val="72E7536C"/>
    <w:multiLevelType w:val="multilevel"/>
    <w:tmpl w:val="3FAC07B2"/>
    <w:lvl w:ilvl="0">
      <w:start w:val="1"/>
      <w:numFmt w:val="decimal"/>
      <w:lvlText w:val="%1."/>
      <w:legacy w:legacy="1" w:legacySpace="120" w:legacyIndent="450"/>
      <w:lvlJc w:val="left"/>
      <w:pPr>
        <w:ind w:left="450" w:hanging="450"/>
      </w:pPr>
    </w:lvl>
    <w:lvl w:ilvl="1">
      <w:start w:val="1"/>
      <w:numFmt w:val="decimal"/>
      <w:lvlText w:val="4.%2."/>
      <w:legacy w:legacy="1" w:legacySpace="120" w:legacyIndent="450"/>
      <w:lvlJc w:val="left"/>
      <w:pPr>
        <w:ind w:left="900" w:hanging="450"/>
      </w:pPr>
    </w:lvl>
    <w:lvl w:ilvl="2">
      <w:start w:val="1"/>
      <w:numFmt w:val="decimal"/>
      <w:lvlText w:val=".%3."/>
      <w:legacy w:legacy="1" w:legacySpace="0" w:legacyIndent="0"/>
      <w:lvlJc w:val="left"/>
      <w:pPr>
        <w:ind w:left="900" w:firstLine="0"/>
      </w:pPr>
    </w:lvl>
    <w:lvl w:ilvl="3">
      <w:start w:val="1"/>
      <w:numFmt w:val="decimal"/>
      <w:lvlText w:val=".%3.%4."/>
      <w:legacy w:legacy="1" w:legacySpace="0" w:legacyIndent="0"/>
      <w:lvlJc w:val="left"/>
      <w:pPr>
        <w:ind w:left="900" w:firstLine="0"/>
      </w:pPr>
    </w:lvl>
    <w:lvl w:ilvl="4">
      <w:start w:val="1"/>
      <w:numFmt w:val="decimal"/>
      <w:lvlText w:val=".%3.%4.%5."/>
      <w:legacy w:legacy="1" w:legacySpace="0" w:legacyIndent="0"/>
      <w:lvlJc w:val="left"/>
      <w:pPr>
        <w:ind w:left="900" w:firstLine="0"/>
      </w:pPr>
    </w:lvl>
    <w:lvl w:ilvl="5">
      <w:start w:val="1"/>
      <w:numFmt w:val="decimal"/>
      <w:lvlText w:val=".%3.%4.%5.%6."/>
      <w:legacy w:legacy="1" w:legacySpace="0" w:legacyIndent="0"/>
      <w:lvlJc w:val="left"/>
      <w:pPr>
        <w:ind w:left="900" w:firstLine="0"/>
      </w:pPr>
    </w:lvl>
    <w:lvl w:ilvl="6">
      <w:start w:val="1"/>
      <w:numFmt w:val="decimal"/>
      <w:lvlText w:val=".%3.%4.%5.%6.%7."/>
      <w:legacy w:legacy="1" w:legacySpace="0" w:legacyIndent="0"/>
      <w:lvlJc w:val="left"/>
      <w:pPr>
        <w:ind w:left="900" w:firstLine="0"/>
      </w:pPr>
    </w:lvl>
    <w:lvl w:ilvl="7">
      <w:start w:val="1"/>
      <w:numFmt w:val="decimal"/>
      <w:lvlText w:val=".%3.%4.%5.%6.%7.%8."/>
      <w:legacy w:legacy="1" w:legacySpace="0" w:legacyIndent="0"/>
      <w:lvlJc w:val="left"/>
      <w:pPr>
        <w:ind w:left="900" w:firstLine="0"/>
      </w:pPr>
    </w:lvl>
    <w:lvl w:ilvl="8">
      <w:start w:val="1"/>
      <w:numFmt w:val="decimal"/>
      <w:lvlText w:val=".%3.%4.%5.%6.%7.%8.%9."/>
      <w:legacy w:legacy="1" w:legacySpace="120" w:legacyIndent="1800"/>
      <w:lvlJc w:val="left"/>
      <w:pPr>
        <w:ind w:left="2700" w:hanging="1800"/>
      </w:pPr>
    </w:lvl>
  </w:abstractNum>
  <w:abstractNum w:abstractNumId="39">
    <w:nsid w:val="76C47FE1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</w:abstractNum>
  <w:abstractNum w:abstractNumId="40">
    <w:nsid w:val="7A2651DE"/>
    <w:multiLevelType w:val="multilevel"/>
    <w:tmpl w:val="04190023"/>
    <w:styleLink w:val="a4"/>
    <w:lvl w:ilvl="0">
      <w:start w:val="1"/>
      <w:numFmt w:val="upperRoman"/>
      <w:lvlText w:val="Статья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1">
    <w:nsid w:val="7F093FB6"/>
    <w:multiLevelType w:val="hybridMultilevel"/>
    <w:tmpl w:val="BAB2F64E"/>
    <w:lvl w:ilvl="0" w:tplc="03205C54">
      <w:start w:val="1"/>
      <w:numFmt w:val="decimal"/>
      <w:lvlText w:val="%1."/>
      <w:legacy w:legacy="1" w:legacySpace="120" w:legacyIndent="360"/>
      <w:lvlJc w:val="left"/>
      <w:pPr>
        <w:ind w:left="473" w:hanging="360"/>
      </w:pPr>
    </w:lvl>
    <w:lvl w:ilvl="1" w:tplc="76A87E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50A4F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4A844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421D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B2D9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44E09C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55E48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1FC40B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FCD214E"/>
    <w:multiLevelType w:val="hybridMultilevel"/>
    <w:tmpl w:val="DA4887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1"/>
  </w:num>
  <w:num w:numId="3">
    <w:abstractNumId w:val="18"/>
  </w:num>
  <w:num w:numId="4">
    <w:abstractNumId w:val="24"/>
  </w:num>
  <w:num w:numId="5">
    <w:abstractNumId w:val="39"/>
  </w:num>
  <w:num w:numId="6">
    <w:abstractNumId w:val="30"/>
  </w:num>
  <w:num w:numId="7">
    <w:abstractNumId w:val="15"/>
  </w:num>
  <w:num w:numId="8">
    <w:abstractNumId w:val="21"/>
  </w:num>
  <w:num w:numId="9">
    <w:abstractNumId w:val="35"/>
  </w:num>
  <w:num w:numId="10">
    <w:abstractNumId w:val="11"/>
  </w:num>
  <w:num w:numId="11">
    <w:abstractNumId w:val="38"/>
  </w:num>
  <w:num w:numId="12">
    <w:abstractNumId w:val="25"/>
  </w:num>
  <w:num w:numId="13">
    <w:abstractNumId w:val="34"/>
  </w:num>
  <w:num w:numId="14">
    <w:abstractNumId w:val="14"/>
  </w:num>
  <w:num w:numId="15">
    <w:abstractNumId w:val="29"/>
  </w:num>
  <w:num w:numId="16">
    <w:abstractNumId w:val="36"/>
  </w:num>
  <w:num w:numId="17">
    <w:abstractNumId w:val="10"/>
  </w:num>
  <w:num w:numId="18">
    <w:abstractNumId w:val="16"/>
  </w:num>
  <w:num w:numId="19">
    <w:abstractNumId w:val="19"/>
  </w:num>
  <w:num w:numId="20">
    <w:abstractNumId w:val="27"/>
  </w:num>
  <w:num w:numId="21">
    <w:abstractNumId w:val="41"/>
  </w:num>
  <w:num w:numId="22">
    <w:abstractNumId w:val="33"/>
  </w:num>
  <w:num w:numId="23">
    <w:abstractNumId w:val="42"/>
  </w:num>
  <w:num w:numId="24">
    <w:abstractNumId w:val="32"/>
  </w:num>
  <w:num w:numId="25">
    <w:abstractNumId w:val="23"/>
  </w:num>
  <w:num w:numId="26">
    <w:abstractNumId w:val="17"/>
  </w:num>
  <w:num w:numId="27">
    <w:abstractNumId w:val="13"/>
  </w:num>
  <w:num w:numId="28">
    <w:abstractNumId w:val="9"/>
  </w:num>
  <w:num w:numId="29">
    <w:abstractNumId w:val="7"/>
  </w:num>
  <w:num w:numId="30">
    <w:abstractNumId w:val="6"/>
  </w:num>
  <w:num w:numId="31">
    <w:abstractNumId w:val="5"/>
  </w:num>
  <w:num w:numId="32">
    <w:abstractNumId w:val="4"/>
  </w:num>
  <w:num w:numId="33">
    <w:abstractNumId w:val="8"/>
  </w:num>
  <w:num w:numId="34">
    <w:abstractNumId w:val="3"/>
  </w:num>
  <w:num w:numId="35">
    <w:abstractNumId w:val="2"/>
  </w:num>
  <w:num w:numId="36">
    <w:abstractNumId w:val="1"/>
  </w:num>
  <w:num w:numId="37">
    <w:abstractNumId w:val="0"/>
  </w:num>
  <w:num w:numId="38">
    <w:abstractNumId w:val="37"/>
  </w:num>
  <w:num w:numId="39">
    <w:abstractNumId w:val="28"/>
  </w:num>
  <w:num w:numId="40">
    <w:abstractNumId w:val="22"/>
  </w:num>
  <w:num w:numId="41">
    <w:abstractNumId w:val="40"/>
  </w:num>
  <w:num w:numId="42">
    <w:abstractNumId w:val="12"/>
  </w:num>
  <w:num w:numId="4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0F4BEE"/>
    <w:rsid w:val="00425319"/>
    <w:rsid w:val="0098525C"/>
    <w:rsid w:val="009E2A14"/>
    <w:rsid w:val="00AA60AC"/>
    <w:rsid w:val="00DB5122"/>
    <w:rsid w:val="00FE6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99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5"/>
    <w:next w:val="a5"/>
    <w:link w:val="10"/>
    <w:qFormat/>
    <w:rsid w:val="0098525C"/>
    <w:pPr>
      <w:keepNext/>
      <w:keepLines/>
      <w:numPr>
        <w:numId w:val="14"/>
      </w:numPr>
      <w:spacing w:before="240" w:after="0"/>
      <w:ind w:left="0" w:firstLine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1">
    <w:name w:val="heading 2"/>
    <w:basedOn w:val="a5"/>
    <w:next w:val="a5"/>
    <w:link w:val="22"/>
    <w:qFormat/>
    <w:rsid w:val="0098525C"/>
    <w:pPr>
      <w:keepNext/>
      <w:keepLines/>
      <w:numPr>
        <w:ilvl w:val="1"/>
        <w:numId w:val="14"/>
      </w:numPr>
      <w:tabs>
        <w:tab w:val="clear" w:pos="1440"/>
      </w:tabs>
      <w:spacing w:before="40" w:after="0"/>
      <w:ind w:left="0" w:firstLine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1">
    <w:name w:val="heading 3"/>
    <w:basedOn w:val="a5"/>
    <w:next w:val="a5"/>
    <w:link w:val="32"/>
    <w:qFormat/>
    <w:rsid w:val="0098525C"/>
    <w:pPr>
      <w:keepNext/>
      <w:keepLines/>
      <w:numPr>
        <w:ilvl w:val="2"/>
        <w:numId w:val="14"/>
      </w:numPr>
      <w:tabs>
        <w:tab w:val="clear" w:pos="2160"/>
      </w:tabs>
      <w:spacing w:before="40" w:after="0"/>
      <w:ind w:left="720" w:hanging="432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1">
    <w:name w:val="heading 4"/>
    <w:basedOn w:val="a5"/>
    <w:next w:val="a5"/>
    <w:link w:val="42"/>
    <w:qFormat/>
    <w:rsid w:val="0098525C"/>
    <w:pPr>
      <w:keepNext/>
      <w:keepLines/>
      <w:numPr>
        <w:ilvl w:val="3"/>
        <w:numId w:val="14"/>
      </w:numPr>
      <w:tabs>
        <w:tab w:val="clear" w:pos="2880"/>
      </w:tabs>
      <w:spacing w:before="40" w:after="0"/>
      <w:ind w:left="864" w:hanging="144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1">
    <w:name w:val="heading 5"/>
    <w:basedOn w:val="a5"/>
    <w:next w:val="a5"/>
    <w:link w:val="52"/>
    <w:qFormat/>
    <w:rsid w:val="0098525C"/>
    <w:pPr>
      <w:keepNext/>
      <w:keepLines/>
      <w:numPr>
        <w:ilvl w:val="4"/>
        <w:numId w:val="14"/>
      </w:numPr>
      <w:tabs>
        <w:tab w:val="clear" w:pos="3600"/>
      </w:tabs>
      <w:spacing w:before="40" w:after="0"/>
      <w:ind w:left="1008" w:hanging="432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5"/>
    <w:next w:val="a5"/>
    <w:link w:val="60"/>
    <w:qFormat/>
    <w:rsid w:val="0098525C"/>
    <w:pPr>
      <w:keepNext/>
      <w:keepLines/>
      <w:numPr>
        <w:ilvl w:val="5"/>
        <w:numId w:val="14"/>
      </w:numPr>
      <w:tabs>
        <w:tab w:val="clear" w:pos="4320"/>
      </w:tabs>
      <w:spacing w:before="40" w:after="0"/>
      <w:ind w:left="1152" w:hanging="432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5"/>
    <w:next w:val="a5"/>
    <w:link w:val="70"/>
    <w:qFormat/>
    <w:rsid w:val="0098525C"/>
    <w:pPr>
      <w:keepNext/>
      <w:keepLines/>
      <w:numPr>
        <w:ilvl w:val="6"/>
        <w:numId w:val="14"/>
      </w:numPr>
      <w:tabs>
        <w:tab w:val="clear" w:pos="5040"/>
      </w:tabs>
      <w:spacing w:before="40" w:after="0"/>
      <w:ind w:left="1296" w:hanging="288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5"/>
    <w:next w:val="a5"/>
    <w:link w:val="80"/>
    <w:qFormat/>
    <w:rsid w:val="0098525C"/>
    <w:pPr>
      <w:keepNext/>
      <w:keepLines/>
      <w:numPr>
        <w:ilvl w:val="7"/>
        <w:numId w:val="14"/>
      </w:numPr>
      <w:tabs>
        <w:tab w:val="clear" w:pos="5760"/>
      </w:tabs>
      <w:spacing w:before="40" w:after="0"/>
      <w:ind w:left="1440" w:hanging="432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5"/>
    <w:next w:val="a5"/>
    <w:link w:val="90"/>
    <w:qFormat/>
    <w:rsid w:val="0098525C"/>
    <w:pPr>
      <w:keepNext/>
      <w:keepLines/>
      <w:numPr>
        <w:ilvl w:val="8"/>
        <w:numId w:val="14"/>
      </w:numPr>
      <w:tabs>
        <w:tab w:val="clear" w:pos="6480"/>
      </w:tabs>
      <w:spacing w:before="40" w:after="0"/>
      <w:ind w:left="1584" w:hanging="144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header"/>
    <w:basedOn w:val="a5"/>
    <w:link w:val="aa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6"/>
    <w:link w:val="a9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b">
    <w:name w:val="footer"/>
    <w:basedOn w:val="a5"/>
    <w:link w:val="ac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6"/>
    <w:link w:val="ab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d">
    <w:name w:val="Title"/>
    <w:basedOn w:val="a5"/>
    <w:link w:val="ae"/>
    <w:qFormat/>
    <w:rsid w:val="00DB5122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e">
    <w:name w:val="Название Знак"/>
    <w:basedOn w:val="a6"/>
    <w:link w:val="ad"/>
    <w:rsid w:val="00DB512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1 Знак"/>
    <w:basedOn w:val="a6"/>
    <w:link w:val="1"/>
    <w:rsid w:val="0098525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2">
    <w:name w:val="Заголовок 2 Знак"/>
    <w:basedOn w:val="a6"/>
    <w:link w:val="21"/>
    <w:rsid w:val="0098525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2">
    <w:name w:val="Заголовок 3 Знак"/>
    <w:basedOn w:val="a6"/>
    <w:link w:val="31"/>
    <w:rsid w:val="0098525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2">
    <w:name w:val="Заголовок 4 Знак"/>
    <w:basedOn w:val="a6"/>
    <w:link w:val="41"/>
    <w:rsid w:val="0098525C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customStyle="1" w:styleId="52">
    <w:name w:val="Заголовок 5 Знак"/>
    <w:basedOn w:val="a6"/>
    <w:link w:val="51"/>
    <w:rsid w:val="0098525C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6"/>
    <w:link w:val="6"/>
    <w:rsid w:val="0098525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70">
    <w:name w:val="Заголовок 7 Знак"/>
    <w:basedOn w:val="a6"/>
    <w:link w:val="7"/>
    <w:rsid w:val="0098525C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6"/>
    <w:link w:val="8"/>
    <w:rsid w:val="0098525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rsid w:val="0098525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11">
    <w:name w:val="Текст1"/>
    <w:basedOn w:val="a5"/>
    <w:rsid w:val="0098525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/>
      <w:sz w:val="20"/>
      <w:szCs w:val="20"/>
      <w:lang w:eastAsia="ru-RU"/>
    </w:rPr>
  </w:style>
  <w:style w:type="paragraph" w:styleId="af">
    <w:name w:val="Body Text"/>
    <w:basedOn w:val="a5"/>
    <w:link w:val="af0"/>
    <w:rsid w:val="0098525C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eastAsia="Times New Roman"/>
      <w:sz w:val="26"/>
      <w:szCs w:val="20"/>
      <w:lang w:eastAsia="ru-RU"/>
    </w:rPr>
  </w:style>
  <w:style w:type="character" w:customStyle="1" w:styleId="af0">
    <w:name w:val="Основной текст Знак"/>
    <w:basedOn w:val="a6"/>
    <w:link w:val="af"/>
    <w:rsid w:val="0098525C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210">
    <w:name w:val="Основной текст 21"/>
    <w:basedOn w:val="a5"/>
    <w:rsid w:val="0098525C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/>
      <w:szCs w:val="20"/>
      <w:lang w:eastAsia="ru-RU"/>
    </w:rPr>
  </w:style>
  <w:style w:type="paragraph" w:customStyle="1" w:styleId="BodyText23">
    <w:name w:val="Body Text 23"/>
    <w:basedOn w:val="a5"/>
    <w:rsid w:val="0098525C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eastAsia="Times New Roman"/>
      <w:sz w:val="26"/>
      <w:szCs w:val="20"/>
      <w:lang w:eastAsia="ru-RU"/>
    </w:rPr>
  </w:style>
  <w:style w:type="paragraph" w:customStyle="1" w:styleId="BodyText22">
    <w:name w:val="Body Text 22"/>
    <w:basedOn w:val="a5"/>
    <w:rsid w:val="0098525C"/>
    <w:pPr>
      <w:tabs>
        <w:tab w:val="left" w:pos="0"/>
      </w:tabs>
      <w:overflowPunct w:val="0"/>
      <w:autoSpaceDE w:val="0"/>
      <w:autoSpaceDN w:val="0"/>
      <w:adjustRightInd w:val="0"/>
      <w:spacing w:after="0" w:line="240" w:lineRule="auto"/>
      <w:ind w:firstLine="567"/>
      <w:jc w:val="both"/>
      <w:textAlignment w:val="baseline"/>
    </w:pPr>
    <w:rPr>
      <w:rFonts w:eastAsia="Times New Roman"/>
      <w:szCs w:val="20"/>
      <w:lang w:eastAsia="ru-RU"/>
    </w:rPr>
  </w:style>
  <w:style w:type="paragraph" w:customStyle="1" w:styleId="BodyText21">
    <w:name w:val="Body Text 21"/>
    <w:basedOn w:val="a5"/>
    <w:rsid w:val="0098525C"/>
    <w:pPr>
      <w:tabs>
        <w:tab w:val="left" w:pos="454"/>
      </w:tabs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/>
      <w:sz w:val="22"/>
      <w:szCs w:val="20"/>
      <w:lang w:eastAsia="ru-RU"/>
    </w:rPr>
  </w:style>
  <w:style w:type="paragraph" w:customStyle="1" w:styleId="310">
    <w:name w:val="Основной текст 31"/>
    <w:basedOn w:val="a5"/>
    <w:rsid w:val="0098525C"/>
    <w:pPr>
      <w:widowControl w:val="0"/>
      <w:suppressLineNumbers/>
      <w:tabs>
        <w:tab w:val="left" w:pos="454"/>
      </w:tabs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/>
      <w:sz w:val="28"/>
      <w:szCs w:val="20"/>
      <w:lang w:eastAsia="ru-RU"/>
    </w:rPr>
  </w:style>
  <w:style w:type="character" w:styleId="af1">
    <w:name w:val="page number"/>
    <w:basedOn w:val="a6"/>
    <w:rsid w:val="0098525C"/>
  </w:style>
  <w:style w:type="paragraph" w:styleId="23">
    <w:name w:val="Body Text Indent 2"/>
    <w:basedOn w:val="a5"/>
    <w:link w:val="24"/>
    <w:rsid w:val="0098525C"/>
    <w:pPr>
      <w:overflowPunct w:val="0"/>
      <w:autoSpaceDE w:val="0"/>
      <w:autoSpaceDN w:val="0"/>
      <w:adjustRightInd w:val="0"/>
      <w:spacing w:after="120" w:line="48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24">
    <w:name w:val="Основной текст с отступом 2 Знак"/>
    <w:basedOn w:val="a6"/>
    <w:link w:val="23"/>
    <w:rsid w:val="0098525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Subtitle"/>
    <w:basedOn w:val="a5"/>
    <w:link w:val="af3"/>
    <w:qFormat/>
    <w:rsid w:val="0098525C"/>
    <w:pPr>
      <w:spacing w:after="0" w:line="240" w:lineRule="auto"/>
      <w:jc w:val="center"/>
    </w:pPr>
    <w:rPr>
      <w:rFonts w:eastAsia="Times New Roman"/>
      <w:b/>
      <w:sz w:val="28"/>
      <w:lang w:val="en-US" w:eastAsia="ru-RU"/>
    </w:rPr>
  </w:style>
  <w:style w:type="character" w:customStyle="1" w:styleId="af3">
    <w:name w:val="Подзаголовок Знак"/>
    <w:basedOn w:val="a6"/>
    <w:link w:val="af2"/>
    <w:rsid w:val="0098525C"/>
    <w:rPr>
      <w:rFonts w:ascii="Times New Roman" w:eastAsia="Times New Roman" w:hAnsi="Times New Roman" w:cs="Times New Roman"/>
      <w:b/>
      <w:sz w:val="28"/>
      <w:szCs w:val="24"/>
      <w:lang w:val="en-US" w:eastAsia="ru-RU"/>
    </w:rPr>
  </w:style>
  <w:style w:type="paragraph" w:styleId="af4">
    <w:name w:val="Body Text Indent"/>
    <w:aliases w:val=" Знак"/>
    <w:basedOn w:val="a5"/>
    <w:link w:val="af5"/>
    <w:rsid w:val="0098525C"/>
    <w:pPr>
      <w:overflowPunct w:val="0"/>
      <w:autoSpaceDE w:val="0"/>
      <w:autoSpaceDN w:val="0"/>
      <w:adjustRightInd w:val="0"/>
      <w:spacing w:after="120" w:line="240" w:lineRule="auto"/>
      <w:ind w:left="283"/>
      <w:textAlignment w:val="baseline"/>
    </w:pPr>
    <w:rPr>
      <w:rFonts w:eastAsia="Times New Roman"/>
      <w:szCs w:val="20"/>
      <w:lang w:eastAsia="ru-RU"/>
    </w:rPr>
  </w:style>
  <w:style w:type="character" w:customStyle="1" w:styleId="af5">
    <w:name w:val="Основной текст с отступом Знак"/>
    <w:aliases w:val=" Знак Знак"/>
    <w:basedOn w:val="a6"/>
    <w:link w:val="af4"/>
    <w:rsid w:val="0098525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5">
    <w:name w:val="Body Text 2"/>
    <w:basedOn w:val="a5"/>
    <w:link w:val="26"/>
    <w:rsid w:val="0098525C"/>
    <w:pPr>
      <w:spacing w:after="120" w:line="480" w:lineRule="auto"/>
    </w:pPr>
    <w:rPr>
      <w:rFonts w:eastAsia="Times New Roman"/>
      <w:sz w:val="20"/>
      <w:szCs w:val="20"/>
      <w:lang w:eastAsia="ru-RU"/>
    </w:rPr>
  </w:style>
  <w:style w:type="character" w:customStyle="1" w:styleId="26">
    <w:name w:val="Основной текст 2 Знак"/>
    <w:basedOn w:val="a6"/>
    <w:link w:val="25"/>
    <w:rsid w:val="0098525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3">
    <w:name w:val="Body Text 3"/>
    <w:basedOn w:val="a5"/>
    <w:link w:val="34"/>
    <w:rsid w:val="0098525C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eastAsia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6"/>
    <w:link w:val="33"/>
    <w:rsid w:val="0098525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6">
    <w:name w:val="caption"/>
    <w:basedOn w:val="a5"/>
    <w:next w:val="a5"/>
    <w:qFormat/>
    <w:rsid w:val="0098525C"/>
    <w:pPr>
      <w:spacing w:after="0" w:line="240" w:lineRule="auto"/>
      <w:ind w:firstLine="708"/>
      <w:jc w:val="both"/>
    </w:pPr>
    <w:rPr>
      <w:rFonts w:eastAsia="Times New Roman"/>
      <w:sz w:val="28"/>
      <w:u w:val="single"/>
      <w:lang w:eastAsia="ru-RU"/>
    </w:rPr>
  </w:style>
  <w:style w:type="character" w:customStyle="1" w:styleId="MTEquationSection">
    <w:name w:val="MTEquationSection"/>
    <w:basedOn w:val="a6"/>
    <w:rsid w:val="0098525C"/>
    <w:rPr>
      <w:vanish w:val="0"/>
      <w:color w:val="FF0000"/>
      <w:sz w:val="28"/>
    </w:rPr>
  </w:style>
  <w:style w:type="paragraph" w:styleId="35">
    <w:name w:val="Body Text Indent 3"/>
    <w:basedOn w:val="a5"/>
    <w:link w:val="36"/>
    <w:rsid w:val="0098525C"/>
    <w:pPr>
      <w:widowControl w:val="0"/>
      <w:suppressLineNumbers/>
      <w:spacing w:after="0" w:line="240" w:lineRule="auto"/>
      <w:ind w:firstLine="709"/>
      <w:jc w:val="both"/>
    </w:pPr>
    <w:rPr>
      <w:rFonts w:eastAsia="Times New Roman"/>
      <w:lang w:eastAsia="ru-RU"/>
    </w:rPr>
  </w:style>
  <w:style w:type="character" w:customStyle="1" w:styleId="36">
    <w:name w:val="Основной текст с отступом 3 Знак"/>
    <w:basedOn w:val="a6"/>
    <w:link w:val="35"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5"/>
    <w:rsid w:val="0098525C"/>
    <w:pPr>
      <w:widowControl w:val="0"/>
      <w:suppressLineNumbers/>
      <w:tabs>
        <w:tab w:val="center" w:pos="4820"/>
        <w:tab w:val="right" w:pos="9640"/>
      </w:tabs>
      <w:spacing w:after="0" w:line="240" w:lineRule="auto"/>
      <w:ind w:firstLine="709"/>
      <w:jc w:val="center"/>
    </w:pPr>
    <w:rPr>
      <w:rFonts w:eastAsia="Times New Roman"/>
      <w:sz w:val="28"/>
      <w:lang w:eastAsia="ru-RU"/>
    </w:rPr>
  </w:style>
  <w:style w:type="paragraph" w:customStyle="1" w:styleId="FR2">
    <w:name w:val="FR2"/>
    <w:rsid w:val="0098525C"/>
    <w:pPr>
      <w:autoSpaceDE w:val="0"/>
      <w:autoSpaceDN w:val="0"/>
      <w:adjustRightInd w:val="0"/>
      <w:spacing w:after="0" w:line="360" w:lineRule="auto"/>
      <w:ind w:left="560"/>
      <w:jc w:val="center"/>
    </w:pPr>
    <w:rPr>
      <w:rFonts w:ascii="Times New Roman" w:eastAsia="Times New Roman" w:hAnsi="Times New Roman" w:cs="Times New Roman"/>
      <w:sz w:val="16"/>
      <w:szCs w:val="20"/>
      <w:lang w:val="en-US" w:eastAsia="ru-RU"/>
    </w:rPr>
  </w:style>
  <w:style w:type="paragraph" w:customStyle="1" w:styleId="FR1">
    <w:name w:val="FR1"/>
    <w:rsid w:val="0098525C"/>
    <w:pPr>
      <w:autoSpaceDE w:val="0"/>
      <w:autoSpaceDN w:val="0"/>
      <w:adjustRightInd w:val="0"/>
      <w:spacing w:after="0" w:line="240" w:lineRule="auto"/>
      <w:jc w:val="both"/>
    </w:pPr>
    <w:rPr>
      <w:rFonts w:ascii="Arial" w:eastAsia="Times New Roman" w:hAnsi="Arial" w:cs="Times New Roman"/>
      <w:sz w:val="18"/>
      <w:szCs w:val="20"/>
      <w:lang w:eastAsia="ru-RU"/>
    </w:rPr>
  </w:style>
  <w:style w:type="character" w:styleId="af7">
    <w:name w:val="annotation reference"/>
    <w:basedOn w:val="a6"/>
    <w:semiHidden/>
    <w:rsid w:val="0098525C"/>
    <w:rPr>
      <w:sz w:val="16"/>
      <w:szCs w:val="16"/>
    </w:rPr>
  </w:style>
  <w:style w:type="paragraph" w:styleId="af8">
    <w:name w:val="annotation text"/>
    <w:basedOn w:val="a5"/>
    <w:link w:val="af9"/>
    <w:semiHidden/>
    <w:rsid w:val="0098525C"/>
    <w:pPr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9">
    <w:name w:val="Текст примечания Знак"/>
    <w:basedOn w:val="a6"/>
    <w:link w:val="af8"/>
    <w:semiHidden/>
    <w:rsid w:val="0098525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a">
    <w:name w:val="annotation subject"/>
    <w:basedOn w:val="af8"/>
    <w:next w:val="af8"/>
    <w:link w:val="afb"/>
    <w:semiHidden/>
    <w:rsid w:val="0098525C"/>
    <w:rPr>
      <w:b/>
      <w:bCs/>
    </w:rPr>
  </w:style>
  <w:style w:type="character" w:customStyle="1" w:styleId="afb">
    <w:name w:val="Тема примечания Знак"/>
    <w:basedOn w:val="af9"/>
    <w:link w:val="afa"/>
    <w:semiHidden/>
    <w:rsid w:val="0098525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c">
    <w:name w:val="Balloon Text"/>
    <w:basedOn w:val="a5"/>
    <w:link w:val="afd"/>
    <w:semiHidden/>
    <w:rsid w:val="0098525C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d">
    <w:name w:val="Текст выноски Знак"/>
    <w:basedOn w:val="a6"/>
    <w:link w:val="afc"/>
    <w:semiHidden/>
    <w:rsid w:val="0098525C"/>
    <w:rPr>
      <w:rFonts w:ascii="Tahoma" w:eastAsia="Times New Roman" w:hAnsi="Tahoma" w:cs="Tahoma"/>
      <w:sz w:val="16"/>
      <w:szCs w:val="16"/>
      <w:lang w:eastAsia="ru-RU"/>
    </w:rPr>
  </w:style>
  <w:style w:type="paragraph" w:styleId="12">
    <w:name w:val="toc 1"/>
    <w:basedOn w:val="a5"/>
    <w:next w:val="a5"/>
    <w:autoRedefine/>
    <w:semiHidden/>
    <w:rsid w:val="0098525C"/>
    <w:pPr>
      <w:spacing w:before="360" w:after="0" w:line="240" w:lineRule="auto"/>
    </w:pPr>
    <w:rPr>
      <w:rFonts w:ascii="Arial" w:eastAsia="Times New Roman" w:hAnsi="Arial"/>
      <w:b/>
      <w:caps/>
      <w:szCs w:val="20"/>
      <w:lang w:eastAsia="ru-RU"/>
    </w:rPr>
  </w:style>
  <w:style w:type="paragraph" w:styleId="afe">
    <w:name w:val="Plain Text"/>
    <w:basedOn w:val="a5"/>
    <w:link w:val="aff"/>
    <w:rsid w:val="0098525C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f">
    <w:name w:val="Текст Знак"/>
    <w:basedOn w:val="a6"/>
    <w:link w:val="afe"/>
    <w:rsid w:val="0098525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3">
    <w:name w:val="Обычный1"/>
    <w:rsid w:val="0098525C"/>
    <w:pPr>
      <w:widowControl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ff0">
    <w:name w:val="Знак Знак Знак Знак Знак Знак"/>
    <w:basedOn w:val="a5"/>
    <w:rsid w:val="0098525C"/>
    <w:pPr>
      <w:tabs>
        <w:tab w:val="num" w:pos="643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table" w:styleId="aff1">
    <w:name w:val="Table Grid"/>
    <w:basedOn w:val="a7"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">
    <w:name w:val="Стиль1"/>
    <w:basedOn w:val="a5"/>
    <w:rsid w:val="0098525C"/>
    <w:pPr>
      <w:spacing w:after="60" w:line="240" w:lineRule="auto"/>
      <w:ind w:firstLine="567"/>
      <w:jc w:val="center"/>
    </w:pPr>
    <w:rPr>
      <w:rFonts w:eastAsia="Times New Roman"/>
      <w:b/>
      <w:sz w:val="28"/>
      <w:szCs w:val="28"/>
      <w:lang w:eastAsia="ru-RU"/>
    </w:rPr>
  </w:style>
  <w:style w:type="paragraph" w:customStyle="1" w:styleId="27">
    <w:name w:val="Стиль2 Знак Знак"/>
    <w:basedOn w:val="a5"/>
    <w:link w:val="28"/>
    <w:rsid w:val="0098525C"/>
    <w:pPr>
      <w:spacing w:after="60" w:line="240" w:lineRule="auto"/>
      <w:ind w:firstLine="567"/>
    </w:pPr>
    <w:rPr>
      <w:rFonts w:eastAsia="Times New Roman"/>
      <w:b/>
      <w:sz w:val="28"/>
      <w:szCs w:val="28"/>
      <w:lang w:eastAsia="ru-RU"/>
    </w:rPr>
  </w:style>
  <w:style w:type="paragraph" w:customStyle="1" w:styleId="37">
    <w:name w:val="Стиль3"/>
    <w:basedOn w:val="a5"/>
    <w:rsid w:val="0098525C"/>
    <w:pPr>
      <w:spacing w:after="0" w:line="240" w:lineRule="auto"/>
      <w:ind w:firstLine="567"/>
      <w:jc w:val="both"/>
    </w:pPr>
    <w:rPr>
      <w:rFonts w:eastAsia="Times New Roman"/>
      <w:sz w:val="28"/>
      <w:szCs w:val="28"/>
      <w:lang w:eastAsia="ru-RU"/>
    </w:rPr>
  </w:style>
  <w:style w:type="paragraph" w:customStyle="1" w:styleId="aff2">
    <w:name w:val="НОРМАЛЬНЫЙ"/>
    <w:basedOn w:val="a5"/>
    <w:rsid w:val="0098525C"/>
    <w:pPr>
      <w:spacing w:after="0" w:line="240" w:lineRule="auto"/>
      <w:ind w:firstLine="720"/>
      <w:jc w:val="both"/>
    </w:pPr>
    <w:rPr>
      <w:rFonts w:ascii="Tahoma" w:eastAsia="Times New Roman" w:hAnsi="Tahoma"/>
      <w:sz w:val="20"/>
      <w:szCs w:val="20"/>
      <w:lang w:val="en-US" w:eastAsia="ru-RU"/>
    </w:rPr>
  </w:style>
  <w:style w:type="paragraph" w:customStyle="1" w:styleId="-2">
    <w:name w:val="ПОДЗАГОЛОВОК-2"/>
    <w:basedOn w:val="a5"/>
    <w:next w:val="a5"/>
    <w:rsid w:val="0098525C"/>
    <w:pPr>
      <w:spacing w:before="240" w:after="120" w:line="240" w:lineRule="auto"/>
    </w:pPr>
    <w:rPr>
      <w:rFonts w:ascii="Impact" w:eastAsia="Times New Roman" w:hAnsi="Impact"/>
      <w:szCs w:val="20"/>
      <w:lang w:eastAsia="ru-RU"/>
    </w:rPr>
  </w:style>
  <w:style w:type="paragraph" w:customStyle="1" w:styleId="formul">
    <w:name w:val="formul"/>
    <w:basedOn w:val="a5"/>
    <w:rsid w:val="0098525C"/>
    <w:pPr>
      <w:spacing w:after="0" w:line="240" w:lineRule="auto"/>
    </w:pPr>
    <w:rPr>
      <w:rFonts w:eastAsia="Times New Roman"/>
      <w:sz w:val="28"/>
      <w:szCs w:val="28"/>
      <w:lang w:eastAsia="ru-RU"/>
    </w:rPr>
  </w:style>
  <w:style w:type="paragraph" w:customStyle="1" w:styleId="Default">
    <w:name w:val="Default"/>
    <w:rsid w:val="0098525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Iauiueaaa">
    <w:name w:val="Iau.iue (aaa)"/>
    <w:basedOn w:val="Default"/>
    <w:next w:val="Default"/>
    <w:rsid w:val="0098525C"/>
    <w:pPr>
      <w:spacing w:before="100" w:after="100"/>
    </w:pPr>
    <w:rPr>
      <w:color w:val="auto"/>
    </w:rPr>
  </w:style>
  <w:style w:type="paragraph" w:customStyle="1" w:styleId="Iauiue">
    <w:name w:val="Iau.iue"/>
    <w:basedOn w:val="Default"/>
    <w:next w:val="Default"/>
    <w:rsid w:val="0098525C"/>
    <w:rPr>
      <w:color w:val="auto"/>
    </w:rPr>
  </w:style>
  <w:style w:type="paragraph" w:customStyle="1" w:styleId="aff3">
    <w:name w:val="a"/>
    <w:basedOn w:val="a5"/>
    <w:rsid w:val="0098525C"/>
    <w:pPr>
      <w:spacing w:after="0" w:line="240" w:lineRule="auto"/>
      <w:ind w:firstLine="720"/>
      <w:jc w:val="both"/>
    </w:pPr>
    <w:rPr>
      <w:rFonts w:ascii="Tahoma" w:eastAsia="Times New Roman" w:hAnsi="Tahoma" w:cs="Tahoma"/>
      <w:sz w:val="20"/>
      <w:szCs w:val="20"/>
      <w:lang w:eastAsia="ru-RU"/>
    </w:rPr>
  </w:style>
  <w:style w:type="paragraph" w:customStyle="1" w:styleId="aff4">
    <w:name w:val="рисунок_ц"/>
    <w:basedOn w:val="a5"/>
    <w:rsid w:val="0098525C"/>
    <w:pPr>
      <w:tabs>
        <w:tab w:val="left" w:pos="1843"/>
        <w:tab w:val="left" w:pos="3686"/>
      </w:tabs>
      <w:spacing w:after="0" w:line="240" w:lineRule="auto"/>
      <w:jc w:val="center"/>
    </w:pPr>
    <w:rPr>
      <w:rFonts w:eastAsia="Times New Roman"/>
      <w:lang w:eastAsia="ru-RU"/>
    </w:rPr>
  </w:style>
  <w:style w:type="paragraph" w:customStyle="1" w:styleId="aff5">
    <w:name w:val="подпись_рис"/>
    <w:basedOn w:val="a5"/>
    <w:autoRedefine/>
    <w:rsid w:val="0098525C"/>
    <w:pPr>
      <w:widowControl w:val="0"/>
      <w:suppressLineNumbers/>
      <w:spacing w:after="0" w:line="240" w:lineRule="auto"/>
      <w:ind w:left="-57" w:right="-57"/>
      <w:jc w:val="center"/>
    </w:pPr>
    <w:rPr>
      <w:rFonts w:eastAsia="Times New Roman"/>
      <w:bCs/>
      <w:color w:val="000000"/>
      <w:lang w:eastAsia="ru-RU"/>
    </w:rPr>
  </w:style>
  <w:style w:type="paragraph" w:customStyle="1" w:styleId="aff6">
    <w:name w:val="формула"/>
    <w:basedOn w:val="a5"/>
    <w:rsid w:val="0098525C"/>
    <w:pPr>
      <w:tabs>
        <w:tab w:val="left" w:pos="8505"/>
      </w:tabs>
      <w:spacing w:before="360" w:after="120" w:line="240" w:lineRule="auto"/>
    </w:pPr>
    <w:rPr>
      <w:rFonts w:eastAsia="Times New Roman"/>
      <w:b/>
      <w:bCs/>
      <w:sz w:val="28"/>
      <w:szCs w:val="28"/>
      <w:lang w:val="en-US" w:eastAsia="ru-RU"/>
    </w:rPr>
  </w:style>
  <w:style w:type="paragraph" w:customStyle="1" w:styleId="140">
    <w:name w:val="рисунок_ц14"/>
    <w:basedOn w:val="aff4"/>
    <w:rsid w:val="0098525C"/>
    <w:rPr>
      <w:sz w:val="28"/>
      <w:szCs w:val="28"/>
    </w:rPr>
  </w:style>
  <w:style w:type="character" w:customStyle="1" w:styleId="aff7">
    <w:name w:val="рисунок_ц Знак"/>
    <w:basedOn w:val="a6"/>
    <w:rsid w:val="0098525C"/>
    <w:rPr>
      <w:rFonts w:ascii="Times New Roman" w:hAnsi="Times New Roman" w:cs="Times New Roman"/>
      <w:sz w:val="24"/>
      <w:szCs w:val="24"/>
      <w:lang w:val="ru-RU" w:eastAsia="ru-RU"/>
    </w:rPr>
  </w:style>
  <w:style w:type="character" w:customStyle="1" w:styleId="141">
    <w:name w:val="рисунок_ц14 Знак"/>
    <w:basedOn w:val="aff7"/>
    <w:rsid w:val="0098525C"/>
    <w:rPr>
      <w:rFonts w:ascii="Times New Roman" w:hAnsi="Times New Roman" w:cs="Times New Roman"/>
      <w:sz w:val="28"/>
      <w:szCs w:val="28"/>
      <w:lang w:val="ru-RU" w:eastAsia="ru-RU"/>
    </w:rPr>
  </w:style>
  <w:style w:type="paragraph" w:customStyle="1" w:styleId="130">
    <w:name w:val="обычный13"/>
    <w:basedOn w:val="a5"/>
    <w:rsid w:val="0098525C"/>
    <w:pPr>
      <w:spacing w:after="0" w:line="240" w:lineRule="auto"/>
    </w:pPr>
    <w:rPr>
      <w:rFonts w:eastAsia="Times New Roman"/>
      <w:sz w:val="26"/>
      <w:szCs w:val="26"/>
      <w:lang w:eastAsia="ru-RU"/>
    </w:rPr>
  </w:style>
  <w:style w:type="paragraph" w:styleId="29">
    <w:name w:val="toc 2"/>
    <w:basedOn w:val="a5"/>
    <w:next w:val="a5"/>
    <w:autoRedefine/>
    <w:semiHidden/>
    <w:rsid w:val="0098525C"/>
    <w:pPr>
      <w:tabs>
        <w:tab w:val="right" w:leader="dot" w:pos="9628"/>
      </w:tabs>
      <w:spacing w:after="0" w:line="240" w:lineRule="auto"/>
      <w:ind w:left="1134" w:hanging="567"/>
    </w:pPr>
    <w:rPr>
      <w:rFonts w:eastAsia="Times New Roman"/>
      <w:noProof/>
      <w:sz w:val="28"/>
      <w:szCs w:val="28"/>
      <w:lang w:eastAsia="ru-RU"/>
    </w:rPr>
  </w:style>
  <w:style w:type="paragraph" w:styleId="38">
    <w:name w:val="toc 3"/>
    <w:basedOn w:val="a5"/>
    <w:next w:val="a5"/>
    <w:autoRedefine/>
    <w:semiHidden/>
    <w:rsid w:val="0098525C"/>
    <w:pPr>
      <w:tabs>
        <w:tab w:val="right" w:leader="dot" w:pos="9639"/>
      </w:tabs>
      <w:spacing w:after="0" w:line="240" w:lineRule="auto"/>
      <w:ind w:left="1560" w:hanging="660"/>
    </w:pPr>
    <w:rPr>
      <w:rFonts w:eastAsia="Times New Roman"/>
      <w:noProof/>
      <w:sz w:val="28"/>
      <w:szCs w:val="28"/>
      <w:lang w:eastAsia="ru-RU"/>
    </w:rPr>
  </w:style>
  <w:style w:type="paragraph" w:styleId="43">
    <w:name w:val="toc 4"/>
    <w:basedOn w:val="a5"/>
    <w:next w:val="a5"/>
    <w:autoRedefine/>
    <w:semiHidden/>
    <w:rsid w:val="0098525C"/>
    <w:pPr>
      <w:spacing w:after="0" w:line="240" w:lineRule="auto"/>
      <w:ind w:left="840" w:firstLine="567"/>
    </w:pPr>
    <w:rPr>
      <w:rFonts w:eastAsia="Times New Roman"/>
      <w:sz w:val="28"/>
      <w:szCs w:val="28"/>
      <w:lang w:eastAsia="ru-RU"/>
    </w:rPr>
  </w:style>
  <w:style w:type="paragraph" w:styleId="53">
    <w:name w:val="toc 5"/>
    <w:basedOn w:val="a5"/>
    <w:next w:val="a5"/>
    <w:autoRedefine/>
    <w:semiHidden/>
    <w:rsid w:val="0098525C"/>
    <w:pPr>
      <w:spacing w:after="0" w:line="240" w:lineRule="auto"/>
      <w:ind w:left="1120" w:firstLine="567"/>
    </w:pPr>
    <w:rPr>
      <w:rFonts w:eastAsia="Times New Roman"/>
      <w:sz w:val="28"/>
      <w:szCs w:val="28"/>
      <w:lang w:eastAsia="ru-RU"/>
    </w:rPr>
  </w:style>
  <w:style w:type="paragraph" w:styleId="61">
    <w:name w:val="toc 6"/>
    <w:basedOn w:val="a5"/>
    <w:next w:val="a5"/>
    <w:autoRedefine/>
    <w:semiHidden/>
    <w:rsid w:val="0098525C"/>
    <w:pPr>
      <w:spacing w:after="0" w:line="240" w:lineRule="auto"/>
      <w:ind w:left="1400" w:firstLine="567"/>
    </w:pPr>
    <w:rPr>
      <w:rFonts w:eastAsia="Times New Roman"/>
      <w:sz w:val="28"/>
      <w:szCs w:val="28"/>
      <w:lang w:eastAsia="ru-RU"/>
    </w:rPr>
  </w:style>
  <w:style w:type="paragraph" w:styleId="71">
    <w:name w:val="toc 7"/>
    <w:basedOn w:val="a5"/>
    <w:next w:val="a5"/>
    <w:autoRedefine/>
    <w:semiHidden/>
    <w:rsid w:val="0098525C"/>
    <w:pPr>
      <w:spacing w:after="0" w:line="240" w:lineRule="auto"/>
      <w:ind w:left="1680" w:firstLine="567"/>
    </w:pPr>
    <w:rPr>
      <w:rFonts w:eastAsia="Times New Roman"/>
      <w:sz w:val="28"/>
      <w:szCs w:val="28"/>
      <w:lang w:eastAsia="ru-RU"/>
    </w:rPr>
  </w:style>
  <w:style w:type="paragraph" w:styleId="81">
    <w:name w:val="toc 8"/>
    <w:basedOn w:val="a5"/>
    <w:next w:val="a5"/>
    <w:autoRedefine/>
    <w:semiHidden/>
    <w:rsid w:val="0098525C"/>
    <w:pPr>
      <w:spacing w:after="0" w:line="240" w:lineRule="auto"/>
      <w:ind w:left="1960" w:firstLine="567"/>
    </w:pPr>
    <w:rPr>
      <w:rFonts w:eastAsia="Times New Roman"/>
      <w:sz w:val="28"/>
      <w:szCs w:val="28"/>
      <w:lang w:eastAsia="ru-RU"/>
    </w:rPr>
  </w:style>
  <w:style w:type="paragraph" w:styleId="91">
    <w:name w:val="toc 9"/>
    <w:basedOn w:val="a5"/>
    <w:next w:val="a5"/>
    <w:autoRedefine/>
    <w:semiHidden/>
    <w:rsid w:val="0098525C"/>
    <w:pPr>
      <w:spacing w:after="0" w:line="240" w:lineRule="auto"/>
      <w:ind w:left="2240" w:firstLine="567"/>
    </w:pPr>
    <w:rPr>
      <w:rFonts w:eastAsia="Times New Roman"/>
      <w:sz w:val="28"/>
      <w:szCs w:val="28"/>
      <w:lang w:eastAsia="ru-RU"/>
    </w:rPr>
  </w:style>
  <w:style w:type="character" w:styleId="aff8">
    <w:name w:val="Hyperlink"/>
    <w:basedOn w:val="a6"/>
    <w:rsid w:val="0098525C"/>
    <w:rPr>
      <w:color w:val="0000FF"/>
      <w:u w:val="single"/>
    </w:rPr>
  </w:style>
  <w:style w:type="character" w:customStyle="1" w:styleId="aff9">
    <w:name w:val="рисунок_ц Знак Знак"/>
    <w:basedOn w:val="a6"/>
    <w:rsid w:val="0098525C"/>
    <w:rPr>
      <w:rFonts w:ascii="Times New Roman" w:hAnsi="Times New Roman" w:cs="Times New Roman"/>
      <w:sz w:val="24"/>
      <w:szCs w:val="24"/>
      <w:lang w:val="ru-RU" w:eastAsia="ru-RU"/>
    </w:rPr>
  </w:style>
  <w:style w:type="character" w:customStyle="1" w:styleId="affa">
    <w:name w:val="формула Знак"/>
    <w:basedOn w:val="a6"/>
    <w:rsid w:val="0098525C"/>
    <w:rPr>
      <w:rFonts w:ascii="Times New Roman" w:hAnsi="Times New Roman" w:cs="Times New Roman"/>
      <w:b/>
      <w:bCs/>
      <w:sz w:val="28"/>
      <w:szCs w:val="28"/>
      <w:lang w:val="en-US" w:eastAsia="ru-RU"/>
    </w:rPr>
  </w:style>
  <w:style w:type="paragraph" w:styleId="affb">
    <w:name w:val="Block Text"/>
    <w:basedOn w:val="a5"/>
    <w:rsid w:val="0098525C"/>
    <w:pPr>
      <w:spacing w:after="0" w:line="240" w:lineRule="auto"/>
      <w:ind w:left="993" w:right="-1044" w:hanging="922"/>
    </w:pPr>
    <w:rPr>
      <w:rFonts w:eastAsia="Times New Roman"/>
      <w:sz w:val="28"/>
      <w:szCs w:val="28"/>
      <w:lang w:eastAsia="ru-RU"/>
    </w:rPr>
  </w:style>
  <w:style w:type="paragraph" w:customStyle="1" w:styleId="affc">
    <w:name w:val="текст Знак"/>
    <w:basedOn w:val="a5"/>
    <w:link w:val="affd"/>
    <w:rsid w:val="0098525C"/>
    <w:pPr>
      <w:spacing w:after="0" w:line="240" w:lineRule="auto"/>
      <w:ind w:firstLine="567"/>
      <w:jc w:val="both"/>
    </w:pPr>
    <w:rPr>
      <w:rFonts w:eastAsia="Times New Roman"/>
      <w:sz w:val="28"/>
      <w:szCs w:val="28"/>
      <w:lang w:eastAsia="ru-RU"/>
    </w:rPr>
  </w:style>
  <w:style w:type="paragraph" w:customStyle="1" w:styleId="affe">
    <w:name w:val="Стиль"/>
    <w:basedOn w:val="a5"/>
    <w:next w:val="afff"/>
    <w:rsid w:val="0098525C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paragraph" w:styleId="afff">
    <w:name w:val="Normal (Web)"/>
    <w:aliases w:val="Обычный (Web)"/>
    <w:basedOn w:val="a5"/>
    <w:uiPriority w:val="99"/>
    <w:rsid w:val="0098525C"/>
    <w:pPr>
      <w:spacing w:after="0" w:line="240" w:lineRule="auto"/>
      <w:ind w:firstLine="567"/>
      <w:jc w:val="both"/>
    </w:pPr>
    <w:rPr>
      <w:rFonts w:eastAsia="Times New Roman"/>
      <w:lang w:eastAsia="ru-RU"/>
    </w:rPr>
  </w:style>
  <w:style w:type="paragraph" w:styleId="a0">
    <w:name w:val="List Bullet"/>
    <w:basedOn w:val="a5"/>
    <w:autoRedefine/>
    <w:rsid w:val="0098525C"/>
    <w:pPr>
      <w:numPr>
        <w:numId w:val="28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20">
    <w:name w:val="List Bullet 2"/>
    <w:basedOn w:val="a5"/>
    <w:autoRedefine/>
    <w:rsid w:val="0098525C"/>
    <w:pPr>
      <w:numPr>
        <w:numId w:val="29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30">
    <w:name w:val="List Bullet 3"/>
    <w:basedOn w:val="a5"/>
    <w:autoRedefine/>
    <w:rsid w:val="0098525C"/>
    <w:pPr>
      <w:numPr>
        <w:numId w:val="30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40">
    <w:name w:val="List Bullet 4"/>
    <w:basedOn w:val="a5"/>
    <w:autoRedefine/>
    <w:rsid w:val="0098525C"/>
    <w:pPr>
      <w:numPr>
        <w:numId w:val="31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50">
    <w:name w:val="List Bullet 5"/>
    <w:basedOn w:val="a5"/>
    <w:autoRedefine/>
    <w:rsid w:val="0098525C"/>
    <w:pPr>
      <w:numPr>
        <w:numId w:val="32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a">
    <w:name w:val="List Number"/>
    <w:basedOn w:val="a5"/>
    <w:rsid w:val="0098525C"/>
    <w:pPr>
      <w:numPr>
        <w:numId w:val="33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2">
    <w:name w:val="List Number 2"/>
    <w:basedOn w:val="a5"/>
    <w:rsid w:val="0098525C"/>
    <w:pPr>
      <w:numPr>
        <w:numId w:val="34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3">
    <w:name w:val="List Number 3"/>
    <w:basedOn w:val="a5"/>
    <w:rsid w:val="0098525C"/>
    <w:pPr>
      <w:numPr>
        <w:numId w:val="35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4">
    <w:name w:val="List Number 4"/>
    <w:basedOn w:val="a5"/>
    <w:rsid w:val="0098525C"/>
    <w:pPr>
      <w:numPr>
        <w:numId w:val="36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styleId="5">
    <w:name w:val="List Number 5"/>
    <w:basedOn w:val="a5"/>
    <w:rsid w:val="0098525C"/>
    <w:pPr>
      <w:numPr>
        <w:numId w:val="37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customStyle="1" w:styleId="a2">
    <w:name w:val="список"/>
    <w:basedOn w:val="a5"/>
    <w:rsid w:val="0098525C"/>
    <w:pPr>
      <w:numPr>
        <w:numId w:val="27"/>
      </w:numPr>
      <w:tabs>
        <w:tab w:val="clear" w:pos="2481"/>
      </w:tabs>
      <w:spacing w:after="0" w:line="240" w:lineRule="auto"/>
      <w:ind w:left="720" w:hanging="540"/>
      <w:jc w:val="both"/>
    </w:pPr>
    <w:rPr>
      <w:rFonts w:eastAsia="Times New Roman"/>
      <w:sz w:val="28"/>
      <w:szCs w:val="28"/>
      <w:lang w:eastAsia="ru-RU"/>
    </w:rPr>
  </w:style>
  <w:style w:type="character" w:customStyle="1" w:styleId="afff0">
    <w:name w:val="символ"/>
    <w:basedOn w:val="a6"/>
    <w:rsid w:val="0098525C"/>
    <w:rPr>
      <w:b/>
      <w:bCs/>
      <w:i/>
      <w:iCs/>
    </w:rPr>
  </w:style>
  <w:style w:type="paragraph" w:customStyle="1" w:styleId="afff1">
    <w:name w:val="Контр вопросы"/>
    <w:basedOn w:val="a5"/>
    <w:rsid w:val="0098525C"/>
    <w:pPr>
      <w:spacing w:after="0" w:line="240" w:lineRule="auto"/>
      <w:ind w:left="720" w:hanging="579"/>
      <w:jc w:val="both"/>
    </w:pPr>
    <w:rPr>
      <w:rFonts w:eastAsia="Times New Roman"/>
      <w:sz w:val="28"/>
      <w:szCs w:val="28"/>
      <w:lang w:eastAsia="ru-RU"/>
    </w:rPr>
  </w:style>
  <w:style w:type="character" w:styleId="afff2">
    <w:name w:val="FollowedHyperlink"/>
    <w:basedOn w:val="a6"/>
    <w:rsid w:val="0098525C"/>
    <w:rPr>
      <w:color w:val="800080"/>
      <w:u w:val="single"/>
    </w:rPr>
  </w:style>
  <w:style w:type="paragraph" w:customStyle="1" w:styleId="afff3">
    <w:name w:val="Заголовок приложения"/>
    <w:basedOn w:val="1"/>
    <w:next w:val="a5"/>
    <w:rsid w:val="0098525C"/>
    <w:pPr>
      <w:keepLines w:val="0"/>
      <w:numPr>
        <w:numId w:val="0"/>
      </w:numPr>
      <w:spacing w:before="360" w:after="240" w:line="240" w:lineRule="auto"/>
      <w:ind w:left="567" w:firstLine="567"/>
      <w:jc w:val="center"/>
    </w:pPr>
    <w:rPr>
      <w:rFonts w:ascii="Times New Roman" w:eastAsia="Times New Roman" w:hAnsi="Times New Roman" w:cs="Times New Roman"/>
      <w:b/>
      <w:bCs/>
      <w:color w:val="auto"/>
      <w:sz w:val="28"/>
      <w:szCs w:val="28"/>
      <w:lang w:eastAsia="ru-RU"/>
    </w:rPr>
  </w:style>
  <w:style w:type="paragraph" w:customStyle="1" w:styleId="afff4">
    <w:name w:val="Оглавл прил"/>
    <w:basedOn w:val="12"/>
    <w:next w:val="a5"/>
    <w:autoRedefine/>
    <w:rsid w:val="0098525C"/>
    <w:pPr>
      <w:tabs>
        <w:tab w:val="right" w:leader="dot" w:pos="9628"/>
      </w:tabs>
      <w:spacing w:before="120" w:after="120"/>
      <w:ind w:left="2694" w:hanging="2410"/>
    </w:pPr>
    <w:rPr>
      <w:rFonts w:ascii="Times New Roman" w:hAnsi="Times New Roman"/>
      <w:bCs/>
      <w:caps w:val="0"/>
      <w:noProof/>
      <w:sz w:val="28"/>
      <w:szCs w:val="28"/>
    </w:rPr>
  </w:style>
  <w:style w:type="paragraph" w:styleId="afff5">
    <w:name w:val="footnote text"/>
    <w:basedOn w:val="a5"/>
    <w:link w:val="afff6"/>
    <w:semiHidden/>
    <w:rsid w:val="0098525C"/>
    <w:pPr>
      <w:spacing w:after="0" w:line="240" w:lineRule="auto"/>
      <w:ind w:firstLine="567"/>
      <w:jc w:val="both"/>
    </w:pPr>
    <w:rPr>
      <w:rFonts w:eastAsia="Times New Roman"/>
      <w:sz w:val="20"/>
      <w:szCs w:val="20"/>
      <w:lang w:eastAsia="ru-RU"/>
    </w:rPr>
  </w:style>
  <w:style w:type="character" w:customStyle="1" w:styleId="afff6">
    <w:name w:val="Текст сноски Знак"/>
    <w:basedOn w:val="a6"/>
    <w:link w:val="afff5"/>
    <w:semiHidden/>
    <w:rsid w:val="0098525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7">
    <w:name w:val="footnote reference"/>
    <w:basedOn w:val="a6"/>
    <w:semiHidden/>
    <w:rsid w:val="0098525C"/>
    <w:rPr>
      <w:vertAlign w:val="superscript"/>
    </w:rPr>
  </w:style>
  <w:style w:type="paragraph" w:customStyle="1" w:styleId="d">
    <w:name w:val="d"/>
    <w:basedOn w:val="a5"/>
    <w:rsid w:val="0098525C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numbering" w:customStyle="1" w:styleId="a3">
    <w:name w:val="нумерация пособия"/>
    <w:rsid w:val="0098525C"/>
    <w:pPr>
      <w:numPr>
        <w:numId w:val="38"/>
      </w:numPr>
    </w:pPr>
  </w:style>
  <w:style w:type="paragraph" w:customStyle="1" w:styleId="15">
    <w:name w:val="заголовок 1 пособия"/>
    <w:rsid w:val="0098525C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Arial"/>
      <w:b/>
      <w:bCs/>
      <w:caps/>
      <w:sz w:val="32"/>
      <w:szCs w:val="32"/>
      <w:lang w:eastAsia="ru-RU"/>
    </w:rPr>
  </w:style>
  <w:style w:type="paragraph" w:customStyle="1" w:styleId="2a">
    <w:name w:val="заголовок 2 пособия"/>
    <w:basedOn w:val="21"/>
    <w:rsid w:val="0098525C"/>
    <w:pPr>
      <w:keepNext w:val="0"/>
      <w:keepLines w:val="0"/>
      <w:widowControl w:val="0"/>
      <w:numPr>
        <w:ilvl w:val="0"/>
        <w:numId w:val="0"/>
      </w:numPr>
      <w:suppressLineNumbers/>
      <w:tabs>
        <w:tab w:val="num" w:pos="1440"/>
      </w:tabs>
      <w:spacing w:before="120" w:after="360" w:line="240" w:lineRule="auto"/>
      <w:ind w:left="1440" w:hanging="360"/>
      <w:jc w:val="both"/>
    </w:pPr>
    <w:rPr>
      <w:rFonts w:ascii="Times New Roman" w:eastAsia="Times New Roman" w:hAnsi="Times New Roman" w:cs="Arial"/>
      <w:b/>
      <w:bCs/>
      <w:color w:val="auto"/>
      <w:sz w:val="32"/>
      <w:szCs w:val="32"/>
      <w:lang w:val="en-US" w:eastAsia="ru-RU"/>
    </w:rPr>
  </w:style>
  <w:style w:type="paragraph" w:customStyle="1" w:styleId="211">
    <w:name w:val="Основной текст с отступом 21"/>
    <w:basedOn w:val="a5"/>
    <w:rsid w:val="0098525C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eastAsia="Times New Roman"/>
      <w:sz w:val="28"/>
      <w:szCs w:val="20"/>
      <w:lang w:eastAsia="ru-RU"/>
    </w:rPr>
  </w:style>
  <w:style w:type="character" w:styleId="afff8">
    <w:name w:val="Emphasis"/>
    <w:basedOn w:val="a6"/>
    <w:qFormat/>
    <w:rsid w:val="0098525C"/>
    <w:rPr>
      <w:i/>
      <w:iCs/>
    </w:rPr>
  </w:style>
  <w:style w:type="paragraph" w:customStyle="1" w:styleId="dt">
    <w:name w:val="dt"/>
    <w:basedOn w:val="a5"/>
    <w:rsid w:val="0098525C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character" w:customStyle="1" w:styleId="ptitle1">
    <w:name w:val="ptitle1"/>
    <w:basedOn w:val="a6"/>
    <w:rsid w:val="0098525C"/>
    <w:rPr>
      <w:b/>
      <w:bCs/>
      <w:color w:val="0F5C9E"/>
      <w:sz w:val="24"/>
      <w:szCs w:val="24"/>
    </w:rPr>
  </w:style>
  <w:style w:type="paragraph" w:customStyle="1" w:styleId="Heading">
    <w:name w:val="Heading"/>
    <w:rsid w:val="0098525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character" w:customStyle="1" w:styleId="28">
    <w:name w:val="Стиль2 Знак Знак Знак"/>
    <w:basedOn w:val="a6"/>
    <w:link w:val="27"/>
    <w:rsid w:val="0098525C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maintext">
    <w:name w:val="maintext"/>
    <w:basedOn w:val="a5"/>
    <w:rsid w:val="0098525C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30586F"/>
      <w:sz w:val="28"/>
      <w:szCs w:val="28"/>
      <w:lang w:eastAsia="ru-RU"/>
    </w:rPr>
  </w:style>
  <w:style w:type="paragraph" w:customStyle="1" w:styleId="mtfirst">
    <w:name w:val="mtfirst"/>
    <w:basedOn w:val="a5"/>
    <w:rsid w:val="0098525C"/>
    <w:pPr>
      <w:spacing w:before="100" w:beforeAutospacing="1" w:after="0" w:line="240" w:lineRule="auto"/>
      <w:jc w:val="both"/>
    </w:pPr>
    <w:rPr>
      <w:rFonts w:ascii="Arial" w:eastAsia="Times New Roman" w:hAnsi="Arial" w:cs="Arial"/>
      <w:color w:val="30586F"/>
      <w:sz w:val="28"/>
      <w:szCs w:val="28"/>
      <w:lang w:eastAsia="ru-RU"/>
    </w:rPr>
  </w:style>
  <w:style w:type="paragraph" w:customStyle="1" w:styleId="2b">
    <w:name w:val="Стиль2"/>
    <w:basedOn w:val="a5"/>
    <w:rsid w:val="0098525C"/>
    <w:pPr>
      <w:spacing w:after="60" w:line="240" w:lineRule="auto"/>
      <w:ind w:firstLine="567"/>
    </w:pPr>
    <w:rPr>
      <w:rFonts w:eastAsia="Times New Roman"/>
      <w:b/>
      <w:sz w:val="28"/>
      <w:szCs w:val="28"/>
      <w:lang w:eastAsia="ru-RU"/>
    </w:rPr>
  </w:style>
  <w:style w:type="paragraph" w:customStyle="1" w:styleId="afff9">
    <w:name w:val="Титульный"/>
    <w:basedOn w:val="a5"/>
    <w:rsid w:val="0098525C"/>
    <w:pPr>
      <w:spacing w:after="120" w:line="240" w:lineRule="auto"/>
      <w:jc w:val="center"/>
    </w:pPr>
    <w:rPr>
      <w:rFonts w:eastAsia="Times New Roman"/>
      <w:bCs/>
      <w:sz w:val="28"/>
      <w:lang w:eastAsia="ru-RU"/>
    </w:rPr>
  </w:style>
  <w:style w:type="numbering" w:styleId="111111">
    <w:name w:val="Outline List 2"/>
    <w:basedOn w:val="a8"/>
    <w:semiHidden/>
    <w:rsid w:val="0098525C"/>
    <w:pPr>
      <w:numPr>
        <w:numId w:val="39"/>
      </w:numPr>
    </w:pPr>
  </w:style>
  <w:style w:type="numbering" w:styleId="1ai">
    <w:name w:val="Outline List 1"/>
    <w:basedOn w:val="a8"/>
    <w:semiHidden/>
    <w:rsid w:val="0098525C"/>
    <w:pPr>
      <w:numPr>
        <w:numId w:val="40"/>
      </w:numPr>
    </w:pPr>
  </w:style>
  <w:style w:type="paragraph" w:styleId="HTML">
    <w:name w:val="HTML Address"/>
    <w:basedOn w:val="a5"/>
    <w:link w:val="HTML0"/>
    <w:semiHidden/>
    <w:rsid w:val="0098525C"/>
    <w:pPr>
      <w:spacing w:after="0" w:line="240" w:lineRule="auto"/>
    </w:pPr>
    <w:rPr>
      <w:rFonts w:eastAsia="Times New Roman"/>
      <w:i/>
      <w:iCs/>
      <w:lang w:eastAsia="ru-RU"/>
    </w:rPr>
  </w:style>
  <w:style w:type="character" w:customStyle="1" w:styleId="HTML0">
    <w:name w:val="Адрес HTML Знак"/>
    <w:basedOn w:val="a6"/>
    <w:link w:val="HTML"/>
    <w:semiHidden/>
    <w:rsid w:val="0098525C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fffa">
    <w:name w:val="envelope address"/>
    <w:basedOn w:val="a5"/>
    <w:semiHidden/>
    <w:rsid w:val="0098525C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eastAsia="Times New Roman" w:hAnsi="Arial" w:cs="Arial"/>
      <w:lang w:eastAsia="ru-RU"/>
    </w:rPr>
  </w:style>
  <w:style w:type="character" w:styleId="HTML1">
    <w:name w:val="HTML Acronym"/>
    <w:basedOn w:val="a6"/>
    <w:semiHidden/>
    <w:rsid w:val="0098525C"/>
  </w:style>
  <w:style w:type="table" w:styleId="-1">
    <w:name w:val="Table Web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b">
    <w:name w:val="Date"/>
    <w:basedOn w:val="a5"/>
    <w:next w:val="a5"/>
    <w:link w:val="afffc"/>
    <w:semiHidden/>
    <w:rsid w:val="0098525C"/>
    <w:pPr>
      <w:spacing w:after="0" w:line="240" w:lineRule="auto"/>
    </w:pPr>
    <w:rPr>
      <w:rFonts w:eastAsia="Times New Roman"/>
      <w:lang w:eastAsia="ru-RU"/>
    </w:rPr>
  </w:style>
  <w:style w:type="character" w:customStyle="1" w:styleId="afffc">
    <w:name w:val="Дата Знак"/>
    <w:basedOn w:val="a6"/>
    <w:link w:val="afffb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d">
    <w:name w:val="Note Heading"/>
    <w:basedOn w:val="a5"/>
    <w:next w:val="a5"/>
    <w:link w:val="afffe"/>
    <w:semiHidden/>
    <w:rsid w:val="0098525C"/>
    <w:pPr>
      <w:spacing w:after="0" w:line="240" w:lineRule="auto"/>
    </w:pPr>
    <w:rPr>
      <w:rFonts w:eastAsia="Times New Roman"/>
      <w:lang w:eastAsia="ru-RU"/>
    </w:rPr>
  </w:style>
  <w:style w:type="character" w:customStyle="1" w:styleId="afffe">
    <w:name w:val="Заголовок записки Знак"/>
    <w:basedOn w:val="a6"/>
    <w:link w:val="afffd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">
    <w:name w:val="Closing"/>
    <w:basedOn w:val="a5"/>
    <w:link w:val="affff0"/>
    <w:semiHidden/>
    <w:rsid w:val="0098525C"/>
    <w:pPr>
      <w:spacing w:after="0" w:line="240" w:lineRule="auto"/>
      <w:ind w:left="4252"/>
    </w:pPr>
    <w:rPr>
      <w:rFonts w:eastAsia="Times New Roman"/>
      <w:lang w:eastAsia="ru-RU"/>
    </w:rPr>
  </w:style>
  <w:style w:type="character" w:customStyle="1" w:styleId="affff0">
    <w:name w:val="Прощание Знак"/>
    <w:basedOn w:val="a6"/>
    <w:link w:val="affff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fff1">
    <w:name w:val="Table Elegant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6">
    <w:name w:val="Table Subtle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Subtle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basedOn w:val="a6"/>
    <w:semiHidden/>
    <w:rsid w:val="0098525C"/>
    <w:rPr>
      <w:rFonts w:ascii="Courier New" w:hAnsi="Courier New" w:cs="Courier New"/>
      <w:sz w:val="20"/>
      <w:szCs w:val="20"/>
    </w:rPr>
  </w:style>
  <w:style w:type="table" w:styleId="17">
    <w:name w:val="Table Classic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Classic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lassic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basedOn w:val="a6"/>
    <w:semiHidden/>
    <w:rsid w:val="0098525C"/>
    <w:rPr>
      <w:rFonts w:ascii="Courier New" w:hAnsi="Courier New" w:cs="Courier New"/>
      <w:sz w:val="20"/>
      <w:szCs w:val="20"/>
    </w:rPr>
  </w:style>
  <w:style w:type="paragraph" w:styleId="affff2">
    <w:name w:val="Body Text First Indent"/>
    <w:basedOn w:val="af"/>
    <w:link w:val="affff3"/>
    <w:semiHidden/>
    <w:rsid w:val="0098525C"/>
    <w:pPr>
      <w:tabs>
        <w:tab w:val="clear" w:pos="454"/>
      </w:tabs>
      <w:overflowPunct/>
      <w:autoSpaceDE/>
      <w:autoSpaceDN/>
      <w:adjustRightInd/>
      <w:spacing w:line="240" w:lineRule="auto"/>
      <w:ind w:firstLine="210"/>
      <w:textAlignment w:val="auto"/>
    </w:pPr>
    <w:rPr>
      <w:sz w:val="24"/>
      <w:szCs w:val="24"/>
    </w:rPr>
  </w:style>
  <w:style w:type="character" w:customStyle="1" w:styleId="affff3">
    <w:name w:val="Красная строка Знак"/>
    <w:basedOn w:val="af0"/>
    <w:link w:val="affff2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e">
    <w:name w:val="Body Text First Indent 2"/>
    <w:basedOn w:val="af4"/>
    <w:link w:val="2f"/>
    <w:semiHidden/>
    <w:rsid w:val="0098525C"/>
    <w:pPr>
      <w:overflowPunct/>
      <w:autoSpaceDE/>
      <w:autoSpaceDN/>
      <w:adjustRightInd/>
      <w:ind w:firstLine="210"/>
      <w:textAlignment w:val="auto"/>
    </w:pPr>
    <w:rPr>
      <w:szCs w:val="24"/>
    </w:rPr>
  </w:style>
  <w:style w:type="character" w:customStyle="1" w:styleId="2f">
    <w:name w:val="Красная строка 2 Знак"/>
    <w:basedOn w:val="af5"/>
    <w:link w:val="2e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ff4">
    <w:name w:val="line number"/>
    <w:basedOn w:val="a6"/>
    <w:semiHidden/>
    <w:rsid w:val="0098525C"/>
  </w:style>
  <w:style w:type="character" w:styleId="HTML4">
    <w:name w:val="HTML Sample"/>
    <w:basedOn w:val="a6"/>
    <w:semiHidden/>
    <w:rsid w:val="0098525C"/>
    <w:rPr>
      <w:rFonts w:ascii="Courier New" w:hAnsi="Courier New" w:cs="Courier New"/>
    </w:rPr>
  </w:style>
  <w:style w:type="paragraph" w:styleId="2f0">
    <w:name w:val="envelope return"/>
    <w:basedOn w:val="a5"/>
    <w:semiHidden/>
    <w:rsid w:val="0098525C"/>
    <w:pPr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table" w:styleId="18">
    <w:name w:val="Table 3D effects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3D effects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3D effects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5">
    <w:name w:val="Normal Indent"/>
    <w:basedOn w:val="a5"/>
    <w:semiHidden/>
    <w:rsid w:val="0098525C"/>
    <w:pPr>
      <w:spacing w:after="0" w:line="240" w:lineRule="auto"/>
      <w:ind w:left="708"/>
    </w:pPr>
    <w:rPr>
      <w:rFonts w:eastAsia="Times New Roman"/>
      <w:lang w:eastAsia="ru-RU"/>
    </w:rPr>
  </w:style>
  <w:style w:type="character" w:styleId="HTML5">
    <w:name w:val="HTML Definition"/>
    <w:basedOn w:val="a6"/>
    <w:semiHidden/>
    <w:rsid w:val="0098525C"/>
    <w:rPr>
      <w:i/>
      <w:iCs/>
    </w:rPr>
  </w:style>
  <w:style w:type="character" w:styleId="HTML6">
    <w:name w:val="HTML Variable"/>
    <w:basedOn w:val="a6"/>
    <w:semiHidden/>
    <w:rsid w:val="0098525C"/>
    <w:rPr>
      <w:i/>
      <w:iCs/>
    </w:rPr>
  </w:style>
  <w:style w:type="character" w:styleId="HTML7">
    <w:name w:val="HTML Typewriter"/>
    <w:basedOn w:val="a6"/>
    <w:semiHidden/>
    <w:rsid w:val="0098525C"/>
    <w:rPr>
      <w:rFonts w:ascii="Courier New" w:hAnsi="Courier New" w:cs="Courier New"/>
      <w:sz w:val="20"/>
      <w:szCs w:val="20"/>
    </w:rPr>
  </w:style>
  <w:style w:type="paragraph" w:styleId="affff6">
    <w:name w:val="Signature"/>
    <w:basedOn w:val="a5"/>
    <w:link w:val="affff7"/>
    <w:semiHidden/>
    <w:rsid w:val="0098525C"/>
    <w:pPr>
      <w:spacing w:after="0" w:line="240" w:lineRule="auto"/>
      <w:ind w:left="4252"/>
    </w:pPr>
    <w:rPr>
      <w:rFonts w:eastAsia="Times New Roman"/>
      <w:lang w:eastAsia="ru-RU"/>
    </w:rPr>
  </w:style>
  <w:style w:type="character" w:customStyle="1" w:styleId="affff7">
    <w:name w:val="Подпись Знак"/>
    <w:basedOn w:val="a6"/>
    <w:link w:val="affff6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8">
    <w:name w:val="Salutation"/>
    <w:basedOn w:val="a5"/>
    <w:next w:val="a5"/>
    <w:link w:val="affff9"/>
    <w:semiHidden/>
    <w:rsid w:val="0098525C"/>
    <w:pPr>
      <w:spacing w:after="0" w:line="240" w:lineRule="auto"/>
    </w:pPr>
    <w:rPr>
      <w:rFonts w:eastAsia="Times New Roman"/>
      <w:lang w:eastAsia="ru-RU"/>
    </w:rPr>
  </w:style>
  <w:style w:type="character" w:customStyle="1" w:styleId="affff9">
    <w:name w:val="Приветствие Знак"/>
    <w:basedOn w:val="a6"/>
    <w:link w:val="affff8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a">
    <w:name w:val="List Continue"/>
    <w:basedOn w:val="a5"/>
    <w:semiHidden/>
    <w:rsid w:val="0098525C"/>
    <w:pPr>
      <w:spacing w:after="120" w:line="240" w:lineRule="auto"/>
      <w:ind w:left="283"/>
    </w:pPr>
    <w:rPr>
      <w:rFonts w:eastAsia="Times New Roman"/>
      <w:lang w:eastAsia="ru-RU"/>
    </w:rPr>
  </w:style>
  <w:style w:type="paragraph" w:styleId="2f2">
    <w:name w:val="List Continue 2"/>
    <w:basedOn w:val="a5"/>
    <w:semiHidden/>
    <w:rsid w:val="0098525C"/>
    <w:pPr>
      <w:spacing w:after="120" w:line="240" w:lineRule="auto"/>
      <w:ind w:left="566"/>
    </w:pPr>
    <w:rPr>
      <w:rFonts w:eastAsia="Times New Roman"/>
      <w:lang w:eastAsia="ru-RU"/>
    </w:rPr>
  </w:style>
  <w:style w:type="paragraph" w:styleId="3b">
    <w:name w:val="List Continue 3"/>
    <w:basedOn w:val="a5"/>
    <w:semiHidden/>
    <w:rsid w:val="0098525C"/>
    <w:pPr>
      <w:spacing w:after="120" w:line="240" w:lineRule="auto"/>
      <w:ind w:left="849"/>
    </w:pPr>
    <w:rPr>
      <w:rFonts w:eastAsia="Times New Roman"/>
      <w:lang w:eastAsia="ru-RU"/>
    </w:rPr>
  </w:style>
  <w:style w:type="paragraph" w:styleId="45">
    <w:name w:val="List Continue 4"/>
    <w:basedOn w:val="a5"/>
    <w:semiHidden/>
    <w:rsid w:val="0098525C"/>
    <w:pPr>
      <w:spacing w:after="120" w:line="240" w:lineRule="auto"/>
      <w:ind w:left="1132"/>
    </w:pPr>
    <w:rPr>
      <w:rFonts w:eastAsia="Times New Roman"/>
      <w:lang w:eastAsia="ru-RU"/>
    </w:rPr>
  </w:style>
  <w:style w:type="paragraph" w:styleId="54">
    <w:name w:val="List Continue 5"/>
    <w:basedOn w:val="a5"/>
    <w:semiHidden/>
    <w:rsid w:val="0098525C"/>
    <w:pPr>
      <w:spacing w:after="120" w:line="240" w:lineRule="auto"/>
      <w:ind w:left="1415"/>
    </w:pPr>
    <w:rPr>
      <w:rFonts w:eastAsia="Times New Roman"/>
      <w:lang w:eastAsia="ru-RU"/>
    </w:rPr>
  </w:style>
  <w:style w:type="table" w:styleId="19">
    <w:name w:val="Table Simple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3">
    <w:name w:val="Table Simple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Simple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a">
    <w:name w:val="Table Grid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4">
    <w:name w:val="Table Grid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Grid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b">
    <w:name w:val="Table Contemporary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c">
    <w:name w:val="List"/>
    <w:basedOn w:val="a5"/>
    <w:semiHidden/>
    <w:rsid w:val="0098525C"/>
    <w:pPr>
      <w:spacing w:after="0" w:line="240" w:lineRule="auto"/>
      <w:ind w:left="283" w:hanging="283"/>
    </w:pPr>
    <w:rPr>
      <w:rFonts w:eastAsia="Times New Roman"/>
      <w:lang w:eastAsia="ru-RU"/>
    </w:rPr>
  </w:style>
  <w:style w:type="paragraph" w:styleId="2f5">
    <w:name w:val="List 2"/>
    <w:basedOn w:val="a5"/>
    <w:semiHidden/>
    <w:rsid w:val="0098525C"/>
    <w:pPr>
      <w:spacing w:after="0" w:line="240" w:lineRule="auto"/>
      <w:ind w:left="566" w:hanging="283"/>
    </w:pPr>
    <w:rPr>
      <w:rFonts w:eastAsia="Times New Roman"/>
      <w:lang w:eastAsia="ru-RU"/>
    </w:rPr>
  </w:style>
  <w:style w:type="paragraph" w:styleId="3e">
    <w:name w:val="List 3"/>
    <w:basedOn w:val="a5"/>
    <w:semiHidden/>
    <w:rsid w:val="0098525C"/>
    <w:pPr>
      <w:spacing w:after="0" w:line="240" w:lineRule="auto"/>
      <w:ind w:left="849" w:hanging="283"/>
    </w:pPr>
    <w:rPr>
      <w:rFonts w:eastAsia="Times New Roman"/>
      <w:lang w:eastAsia="ru-RU"/>
    </w:rPr>
  </w:style>
  <w:style w:type="paragraph" w:styleId="47">
    <w:name w:val="List 4"/>
    <w:basedOn w:val="a5"/>
    <w:semiHidden/>
    <w:rsid w:val="0098525C"/>
    <w:pPr>
      <w:spacing w:after="0" w:line="240" w:lineRule="auto"/>
      <w:ind w:left="1132" w:hanging="283"/>
    </w:pPr>
    <w:rPr>
      <w:rFonts w:eastAsia="Times New Roman"/>
      <w:lang w:eastAsia="ru-RU"/>
    </w:rPr>
  </w:style>
  <w:style w:type="paragraph" w:styleId="56">
    <w:name w:val="List 5"/>
    <w:basedOn w:val="a5"/>
    <w:semiHidden/>
    <w:rsid w:val="0098525C"/>
    <w:pPr>
      <w:spacing w:after="0" w:line="240" w:lineRule="auto"/>
      <w:ind w:left="1415" w:hanging="283"/>
    </w:pPr>
    <w:rPr>
      <w:rFonts w:eastAsia="Times New Roman"/>
      <w:lang w:eastAsia="ru-RU"/>
    </w:rPr>
  </w:style>
  <w:style w:type="table" w:styleId="affffd">
    <w:name w:val="Table Professional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5"/>
    <w:link w:val="HTML9"/>
    <w:semiHidden/>
    <w:rsid w:val="0098525C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9">
    <w:name w:val="Стандартный HTML Знак"/>
    <w:basedOn w:val="a6"/>
    <w:link w:val="HTML8"/>
    <w:semiHidden/>
    <w:rsid w:val="0098525C"/>
    <w:rPr>
      <w:rFonts w:ascii="Courier New" w:eastAsia="Times New Roman" w:hAnsi="Courier New" w:cs="Courier New"/>
      <w:sz w:val="20"/>
      <w:szCs w:val="20"/>
      <w:lang w:eastAsia="ru-RU"/>
    </w:rPr>
  </w:style>
  <w:style w:type="numbering" w:styleId="a4">
    <w:name w:val="Outline List 3"/>
    <w:basedOn w:val="a8"/>
    <w:semiHidden/>
    <w:rsid w:val="0098525C"/>
    <w:pPr>
      <w:numPr>
        <w:numId w:val="41"/>
      </w:numPr>
    </w:pPr>
  </w:style>
  <w:style w:type="table" w:styleId="1b">
    <w:name w:val="Table Columns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6">
    <w:name w:val="Table Columns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Columns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olumns 4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fe">
    <w:name w:val="Strong"/>
    <w:basedOn w:val="a6"/>
    <w:qFormat/>
    <w:rsid w:val="0098525C"/>
    <w:rPr>
      <w:b/>
      <w:bCs/>
    </w:rPr>
  </w:style>
  <w:style w:type="table" w:styleId="-10">
    <w:name w:val="Table List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1">
    <w:name w:val="Table List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List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fff">
    <w:name w:val="Table Theme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c">
    <w:name w:val="Table Colorful 1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color w:val="FFFFFF"/>
      <w:sz w:val="20"/>
      <w:szCs w:val="20"/>
      <w:lang w:eastAsia="ru-RU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Colorful 2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7"/>
    <w:semiHidden/>
    <w:rsid w:val="009852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character" w:styleId="HTMLa">
    <w:name w:val="HTML Cite"/>
    <w:basedOn w:val="a6"/>
    <w:semiHidden/>
    <w:rsid w:val="0098525C"/>
    <w:rPr>
      <w:i/>
      <w:iCs/>
    </w:rPr>
  </w:style>
  <w:style w:type="paragraph" w:styleId="afffff0">
    <w:name w:val="Message Header"/>
    <w:basedOn w:val="a5"/>
    <w:link w:val="afffff1"/>
    <w:semiHidden/>
    <w:rsid w:val="0098525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eastAsia="Times New Roman" w:hAnsi="Arial" w:cs="Arial"/>
      <w:lang w:eastAsia="ru-RU"/>
    </w:rPr>
  </w:style>
  <w:style w:type="character" w:customStyle="1" w:styleId="afffff1">
    <w:name w:val="Шапка Знак"/>
    <w:basedOn w:val="a6"/>
    <w:link w:val="afffff0"/>
    <w:semiHidden/>
    <w:rsid w:val="0098525C"/>
    <w:rPr>
      <w:rFonts w:ascii="Arial" w:eastAsia="Times New Roman" w:hAnsi="Arial" w:cs="Arial"/>
      <w:sz w:val="24"/>
      <w:szCs w:val="24"/>
      <w:shd w:val="pct20" w:color="auto" w:fill="auto"/>
      <w:lang w:eastAsia="ru-RU"/>
    </w:rPr>
  </w:style>
  <w:style w:type="paragraph" w:styleId="afffff2">
    <w:name w:val="E-mail Signature"/>
    <w:basedOn w:val="a5"/>
    <w:link w:val="afffff3"/>
    <w:semiHidden/>
    <w:rsid w:val="0098525C"/>
    <w:pPr>
      <w:spacing w:after="0" w:line="240" w:lineRule="auto"/>
    </w:pPr>
    <w:rPr>
      <w:rFonts w:eastAsia="Times New Roman"/>
      <w:lang w:eastAsia="ru-RU"/>
    </w:rPr>
  </w:style>
  <w:style w:type="character" w:customStyle="1" w:styleId="afffff3">
    <w:name w:val="Электронная подпись Знак"/>
    <w:basedOn w:val="a6"/>
    <w:link w:val="afffff2"/>
    <w:semiHidden/>
    <w:rsid w:val="0098525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50">
    <w:name w:val="Стиль Основной текст + по ширине Первая строка:  15 см После:  0..."/>
    <w:basedOn w:val="af"/>
    <w:rsid w:val="0098525C"/>
    <w:pPr>
      <w:tabs>
        <w:tab w:val="clear" w:pos="454"/>
      </w:tabs>
      <w:overflowPunct/>
      <w:autoSpaceDE/>
      <w:autoSpaceDN/>
      <w:adjustRightInd/>
      <w:spacing w:line="240" w:lineRule="auto"/>
      <w:ind w:firstLine="851"/>
      <w:textAlignment w:val="auto"/>
    </w:pPr>
    <w:rPr>
      <w:sz w:val="24"/>
    </w:rPr>
  </w:style>
  <w:style w:type="character" w:customStyle="1" w:styleId="affd">
    <w:name w:val="текст Знак Знак"/>
    <w:basedOn w:val="a6"/>
    <w:link w:val="affc"/>
    <w:rsid w:val="0098525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1">
    <w:name w:val="маркер"/>
    <w:basedOn w:val="a5"/>
    <w:rsid w:val="0098525C"/>
    <w:pPr>
      <w:numPr>
        <w:numId w:val="42"/>
      </w:numPr>
      <w:spacing w:after="0" w:line="240" w:lineRule="auto"/>
    </w:pPr>
    <w:rPr>
      <w:rFonts w:eastAsia="Times New Roman"/>
      <w:sz w:val="20"/>
      <w:szCs w:val="20"/>
      <w:lang w:eastAsia="ru-RU"/>
    </w:rPr>
  </w:style>
  <w:style w:type="paragraph" w:customStyle="1" w:styleId="afffff4">
    <w:name w:val="Подпись рис"/>
    <w:basedOn w:val="a5"/>
    <w:next w:val="a5"/>
    <w:rsid w:val="0098525C"/>
    <w:pPr>
      <w:spacing w:after="0" w:line="240" w:lineRule="auto"/>
      <w:ind w:firstLine="567"/>
      <w:jc w:val="center"/>
    </w:pPr>
    <w:rPr>
      <w:rFonts w:eastAsia="Times New Roman"/>
      <w:b/>
      <w:sz w:val="28"/>
      <w:lang w:eastAsia="ru-RU"/>
    </w:rPr>
  </w:style>
  <w:style w:type="paragraph" w:customStyle="1" w:styleId="zag1">
    <w:name w:val="zag1"/>
    <w:basedOn w:val="1"/>
    <w:rsid w:val="0098525C"/>
    <w:pPr>
      <w:keepLines w:val="0"/>
      <w:numPr>
        <w:numId w:val="0"/>
      </w:numPr>
      <w:spacing w:before="120" w:after="120" w:line="240" w:lineRule="auto"/>
      <w:jc w:val="center"/>
    </w:pPr>
    <w:rPr>
      <w:rFonts w:ascii="Times New Roman" w:eastAsia="Times New Roman" w:hAnsi="Times New Roman" w:cs="Times New Roman"/>
      <w:caps/>
      <w:color w:val="auto"/>
      <w:sz w:val="28"/>
      <w:szCs w:val="28"/>
      <w:lang w:eastAsia="ru-RU"/>
    </w:rPr>
  </w:style>
  <w:style w:type="paragraph" w:customStyle="1" w:styleId="zag2">
    <w:name w:val="zag2"/>
    <w:basedOn w:val="21"/>
    <w:rsid w:val="0098525C"/>
    <w:pPr>
      <w:keepNext w:val="0"/>
      <w:keepLines w:val="0"/>
      <w:numPr>
        <w:ilvl w:val="0"/>
        <w:numId w:val="0"/>
      </w:numPr>
      <w:suppressLineNumbers/>
      <w:spacing w:before="0" w:line="240" w:lineRule="auto"/>
      <w:ind w:left="851" w:hanging="284"/>
    </w:pPr>
    <w:rPr>
      <w:rFonts w:ascii="Times New Roman" w:eastAsia="Times New Roman" w:hAnsi="Times New Roman" w:cs="Times New Roman"/>
      <w:b/>
      <w:color w:val="auto"/>
      <w:sz w:val="28"/>
      <w:szCs w:val="28"/>
      <w:lang w:val="en-US" w:eastAsia="ru-RU"/>
    </w:rPr>
  </w:style>
  <w:style w:type="paragraph" w:customStyle="1" w:styleId="text">
    <w:name w:val="text Знак Знак Знак"/>
    <w:basedOn w:val="a5"/>
    <w:link w:val="text0"/>
    <w:rsid w:val="0098525C"/>
    <w:pPr>
      <w:spacing w:after="0" w:line="240" w:lineRule="auto"/>
      <w:ind w:firstLine="851"/>
      <w:jc w:val="both"/>
    </w:pPr>
    <w:rPr>
      <w:rFonts w:eastAsia="Times New Roman"/>
      <w:sz w:val="28"/>
      <w:szCs w:val="28"/>
      <w:lang w:eastAsia="ru-RU"/>
    </w:rPr>
  </w:style>
  <w:style w:type="character" w:customStyle="1" w:styleId="text0">
    <w:name w:val="text Знак Знак Знак Знак"/>
    <w:basedOn w:val="a6"/>
    <w:link w:val="text"/>
    <w:rsid w:val="0098525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f5">
    <w:name w:val="таблица"/>
    <w:basedOn w:val="a5"/>
    <w:rsid w:val="0098525C"/>
    <w:pPr>
      <w:spacing w:after="0" w:line="240" w:lineRule="auto"/>
      <w:jc w:val="both"/>
    </w:pPr>
    <w:rPr>
      <w:rFonts w:eastAsia="Times New Roman"/>
      <w:sz w:val="28"/>
      <w:szCs w:val="20"/>
      <w:lang w:eastAsia="ru-RU"/>
    </w:rPr>
  </w:style>
  <w:style w:type="paragraph" w:customStyle="1" w:styleId="afffff6">
    <w:name w:val="рисунок"/>
    <w:basedOn w:val="a5"/>
    <w:rsid w:val="0098525C"/>
    <w:pPr>
      <w:spacing w:after="0" w:line="240" w:lineRule="auto"/>
      <w:jc w:val="center"/>
    </w:pPr>
    <w:rPr>
      <w:rFonts w:eastAsia="Times New Roman"/>
      <w:bCs/>
      <w:szCs w:val="20"/>
      <w:lang w:eastAsia="ru-RU"/>
    </w:rPr>
  </w:style>
  <w:style w:type="paragraph" w:styleId="afffff7">
    <w:name w:val="Document Map"/>
    <w:basedOn w:val="a5"/>
    <w:link w:val="afffff8"/>
    <w:semiHidden/>
    <w:rsid w:val="0098525C"/>
    <w:pPr>
      <w:shd w:val="clear" w:color="auto" w:fill="000080"/>
      <w:spacing w:after="0" w:line="240" w:lineRule="auto"/>
      <w:ind w:firstLine="567"/>
      <w:jc w:val="both"/>
    </w:pPr>
    <w:rPr>
      <w:rFonts w:ascii="Tahoma" w:eastAsia="Times New Roman" w:hAnsi="Tahoma" w:cs="Tahoma"/>
      <w:sz w:val="28"/>
      <w:szCs w:val="20"/>
      <w:lang w:eastAsia="ru-RU"/>
    </w:rPr>
  </w:style>
  <w:style w:type="character" w:customStyle="1" w:styleId="afffff8">
    <w:name w:val="Схема документа Знак"/>
    <w:basedOn w:val="a6"/>
    <w:link w:val="afffff7"/>
    <w:semiHidden/>
    <w:rsid w:val="0098525C"/>
    <w:rPr>
      <w:rFonts w:ascii="Tahoma" w:eastAsia="Times New Roman" w:hAnsi="Tahoma" w:cs="Tahoma"/>
      <w:sz w:val="28"/>
      <w:szCs w:val="20"/>
      <w:shd w:val="clear" w:color="auto" w:fill="000080"/>
      <w:lang w:eastAsia="ru-RU"/>
    </w:rPr>
  </w:style>
  <w:style w:type="paragraph" w:customStyle="1" w:styleId="16pt">
    <w:name w:val="Обычный + 16 pt"/>
    <w:aliases w:val="Справа:  -1,88 см"/>
    <w:basedOn w:val="a5"/>
    <w:rsid w:val="0098525C"/>
    <w:pPr>
      <w:spacing w:after="0" w:line="240" w:lineRule="auto"/>
      <w:ind w:firstLine="567"/>
      <w:jc w:val="both"/>
    </w:pPr>
    <w:rPr>
      <w:rFonts w:eastAsia="Times New Roman"/>
      <w:noProof/>
      <w:sz w:val="28"/>
      <w:szCs w:val="20"/>
      <w:lang w:eastAsia="ru-RU"/>
    </w:rPr>
  </w:style>
  <w:style w:type="paragraph" w:customStyle="1" w:styleId="142">
    <w:name w:val="Стиль14 по центру"/>
    <w:basedOn w:val="a5"/>
    <w:rsid w:val="0098525C"/>
    <w:pPr>
      <w:spacing w:after="0" w:line="240" w:lineRule="auto"/>
      <w:ind w:right="-5"/>
      <w:jc w:val="center"/>
    </w:pPr>
    <w:rPr>
      <w:rFonts w:eastAsia="Times New Roman"/>
      <w:sz w:val="28"/>
      <w:szCs w:val="20"/>
      <w:lang w:val="en-US" w:eastAsia="ru-RU"/>
    </w:rPr>
  </w:style>
  <w:style w:type="paragraph" w:customStyle="1" w:styleId="indented">
    <w:name w:val="indented"/>
    <w:basedOn w:val="a5"/>
    <w:rsid w:val="0098525C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paragraph" w:customStyle="1" w:styleId="afffff9">
    <w:name w:val="Обычный + Черный"/>
    <w:basedOn w:val="a5"/>
    <w:rsid w:val="0098525C"/>
    <w:pPr>
      <w:spacing w:after="0" w:line="240" w:lineRule="auto"/>
      <w:ind w:firstLine="567"/>
      <w:jc w:val="both"/>
    </w:pPr>
    <w:rPr>
      <w:rFonts w:eastAsia="Times New Roman"/>
      <w:color w:val="000000"/>
      <w:sz w:val="28"/>
      <w:szCs w:val="20"/>
      <w:lang w:eastAsia="ru-RU"/>
    </w:rPr>
  </w:style>
  <w:style w:type="paragraph" w:customStyle="1" w:styleId="afffffa">
    <w:name w:val="Переменные"/>
    <w:basedOn w:val="af"/>
    <w:rsid w:val="0098525C"/>
    <w:pPr>
      <w:tabs>
        <w:tab w:val="clear" w:pos="454"/>
        <w:tab w:val="left" w:pos="482"/>
      </w:tabs>
      <w:overflowPunct/>
      <w:autoSpaceDE/>
      <w:autoSpaceDN/>
      <w:adjustRightInd/>
      <w:spacing w:line="336" w:lineRule="auto"/>
      <w:ind w:left="482" w:hanging="482"/>
      <w:textAlignment w:val="auto"/>
    </w:pPr>
    <w:rPr>
      <w:sz w:val="28"/>
    </w:rPr>
  </w:style>
  <w:style w:type="paragraph" w:customStyle="1" w:styleId="afffffb">
    <w:name w:val="Формула"/>
    <w:basedOn w:val="af"/>
    <w:rsid w:val="0098525C"/>
    <w:pPr>
      <w:tabs>
        <w:tab w:val="clear" w:pos="454"/>
        <w:tab w:val="center" w:pos="4536"/>
        <w:tab w:val="right" w:pos="9356"/>
      </w:tabs>
      <w:overflowPunct/>
      <w:autoSpaceDE/>
      <w:autoSpaceDN/>
      <w:adjustRightInd/>
      <w:spacing w:line="336" w:lineRule="auto"/>
      <w:textAlignment w:val="auto"/>
    </w:pPr>
    <w:rPr>
      <w:sz w:val="28"/>
    </w:rPr>
  </w:style>
  <w:style w:type="paragraph" w:customStyle="1" w:styleId="afffffc">
    <w:name w:val="Чертежный"/>
    <w:rsid w:val="0098525C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afffffd">
    <w:name w:val="Листинг программы"/>
    <w:rsid w:val="0098525C"/>
    <w:pPr>
      <w:suppressAutoHyphens/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7.gi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6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8</Pages>
  <Words>2047</Words>
  <Characters>1167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5T11:20:00Z</dcterms:modified>
</cp:coreProperties>
</file>